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EDEDED" w:themeColor="accent3" w:themeTint="33"/>
  <w:body>
    <w:p w14:paraId="7530F9DF" w14:textId="12A51D63" w:rsidR="00CC61AA" w:rsidRPr="00D7359B" w:rsidRDefault="00D7359B" w:rsidP="00CC61AA">
      <w:pPr>
        <w:keepNext/>
        <w:keepLines/>
        <w:spacing w:before="260" w:after="260" w:line="416" w:lineRule="auto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0" w:name="_Toc40725960"/>
      <w:r w:rsidRPr="00D7359B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实验三</w:t>
      </w:r>
      <w:r w:rsidRPr="00D7359B">
        <w:rPr>
          <w:rFonts w:ascii="Times New Roman" w:eastAsia="宋体" w:hAnsi="Times New Roman" w:cs="Times New Roman" w:hint="eastAsia"/>
          <w:b/>
          <w:bCs/>
          <w:sz w:val="32"/>
          <w:szCs w:val="32"/>
        </w:rPr>
        <w:t xml:space="preserve"> </w:t>
      </w:r>
      <w:r w:rsidRPr="00D7359B">
        <w:rPr>
          <w:rFonts w:ascii="Times New Roman" w:eastAsia="宋体" w:hAnsi="Times New Roman" w:cs="Times New Roman"/>
          <w:b/>
          <w:bCs/>
          <w:sz w:val="32"/>
          <w:szCs w:val="32"/>
        </w:rPr>
        <w:t xml:space="preserve"> </w:t>
      </w:r>
      <w:r w:rsidRPr="00D7359B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离散时间系统响应及卷积和运算</w:t>
      </w:r>
      <w:bookmarkEnd w:id="0"/>
    </w:p>
    <w:p w14:paraId="66F6E31B" w14:textId="5F1082CC" w:rsidR="00D7359B" w:rsidRPr="00D7359B" w:rsidRDefault="00D7359B" w:rsidP="00D7359B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目的</w:t>
      </w:r>
    </w:p>
    <w:p w14:paraId="28737826" w14:textId="77777777" w:rsidR="00D7359B" w:rsidRPr="00D7359B" w:rsidRDefault="00D7359B" w:rsidP="00D7359B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学会运用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求解离散时间系统的零状态响应；</w:t>
      </w:r>
    </w:p>
    <w:p w14:paraId="70D50E83" w14:textId="7B06540B" w:rsidR="00D7359B" w:rsidRPr="00D7359B" w:rsidRDefault="00D7359B" w:rsidP="00D7359B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学会运用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求解离散时间系统的单位</w:t>
      </w:r>
      <w:r w:rsidR="00F10043">
        <w:rPr>
          <w:rFonts w:ascii="Times New Roman" w:eastAsia="宋体" w:hAnsi="Times New Roman" w:cs="Times New Roman" w:hint="eastAsia"/>
          <w:bCs/>
          <w:sz w:val="24"/>
          <w:szCs w:val="24"/>
        </w:rPr>
        <w:t>取样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响应；</w:t>
      </w:r>
    </w:p>
    <w:p w14:paraId="389AA715" w14:textId="77777777" w:rsidR="00D7359B" w:rsidRPr="00D7359B" w:rsidRDefault="00D7359B" w:rsidP="00D7359B">
      <w:pPr>
        <w:numPr>
          <w:ilvl w:val="0"/>
          <w:numId w:val="3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学会运用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求解离散时间系统的卷积</w:t>
      </w:r>
      <w:proofErr w:type="gramStart"/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和</w:t>
      </w:r>
      <w:proofErr w:type="gramEnd"/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。</w:t>
      </w:r>
    </w:p>
    <w:p w14:paraId="2008B543" w14:textId="77777777" w:rsidR="00D7359B" w:rsidRPr="00D7359B" w:rsidRDefault="00D7359B" w:rsidP="00D7359B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原理与方法</w:t>
      </w:r>
    </w:p>
    <w:p w14:paraId="091E7CA5" w14:textId="77777777" w:rsidR="00D7359B" w:rsidRPr="00D7359B" w:rsidRDefault="00D7359B" w:rsidP="00D7359B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时间系统的响应</w:t>
      </w:r>
    </w:p>
    <w:p w14:paraId="71A08D58" w14:textId="77777777" w:rsidR="00D7359B" w:rsidRPr="00D7359B" w:rsidRDefault="00D7359B" w:rsidP="00D7359B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sz w:val="24"/>
          <w:szCs w:val="24"/>
        </w:rPr>
        <w:t>原理：</w:t>
      </w:r>
      <w:r w:rsidRPr="00D7359B">
        <w:rPr>
          <w:rFonts w:ascii="Times New Roman" w:eastAsia="宋体" w:hAnsi="Times New Roman" w:cs="Times New Roman"/>
          <w:sz w:val="24"/>
          <w:szCs w:val="24"/>
        </w:rPr>
        <w:t>离散时间</w:t>
      </w:r>
      <w:r w:rsidRPr="00D7359B">
        <w:rPr>
          <w:rFonts w:ascii="Times New Roman" w:eastAsia="宋体" w:hAnsi="Times New Roman" w:cs="Times New Roman"/>
          <w:sz w:val="24"/>
          <w:szCs w:val="24"/>
        </w:rPr>
        <w:t>LTI</w:t>
      </w:r>
      <w:r w:rsidRPr="00D7359B">
        <w:rPr>
          <w:rFonts w:ascii="Times New Roman" w:eastAsia="宋体" w:hAnsi="Times New Roman" w:cs="Times New Roman"/>
          <w:sz w:val="24"/>
          <w:szCs w:val="24"/>
        </w:rPr>
        <w:t>系统可用线性常系数差分方程来描述，即</w:t>
      </w:r>
    </w:p>
    <w:p w14:paraId="375B6D25" w14:textId="77777777" w:rsidR="00D7359B" w:rsidRPr="00D7359B" w:rsidRDefault="00D7359B" w:rsidP="00D7359B">
      <w:pPr>
        <w:spacing w:line="360" w:lineRule="auto"/>
        <w:ind w:firstLineChars="200" w:firstLine="48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position w:val="-30"/>
          <w:sz w:val="24"/>
          <w:szCs w:val="24"/>
        </w:rPr>
        <w:object w:dxaOrig="2956" w:dyaOrig="769" w14:anchorId="474977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8.25pt" o:ole="">
            <v:imagedata r:id="rId7" o:title=""/>
          </v:shape>
          <o:OLEObject Type="Embed" ProgID="Equation.3" ShapeID="_x0000_i1025" DrawAspect="Content" ObjectID="_1741425321" r:id="rId8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 xml:space="preserve">              </w:t>
      </w:r>
      <w:r w:rsidRPr="00D7359B">
        <w:rPr>
          <w:rFonts w:ascii="Times New Roman" w:eastAsia="宋体" w:hAnsi="Times New Roman" w:cs="Times New Roman"/>
          <w:sz w:val="24"/>
          <w:szCs w:val="24"/>
        </w:rPr>
        <w:t>（</w:t>
      </w:r>
      <w:r w:rsidRPr="00D7359B">
        <w:rPr>
          <w:rFonts w:ascii="Times New Roman" w:eastAsia="宋体" w:hAnsi="Times New Roman" w:cs="Times New Roman"/>
          <w:sz w:val="24"/>
          <w:szCs w:val="24"/>
        </w:rPr>
        <w:t>3-1</w:t>
      </w:r>
      <w:r w:rsidRPr="00D7359B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4976E7CD" w14:textId="77777777" w:rsidR="00D7359B" w:rsidRPr="00D7359B" w:rsidRDefault="00D7359B" w:rsidP="00D7359B">
      <w:pPr>
        <w:spacing w:line="360" w:lineRule="auto"/>
        <w:ind w:firstLine="20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其中，</w:t>
      </w:r>
      <w:r w:rsidRPr="00D7359B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6875CE41">
          <v:shape id="_x0000_i1026" type="#_x0000_t75" style="width:12pt;height:18pt" o:ole="">
            <v:imagedata r:id="rId9" o:title=""/>
          </v:shape>
          <o:OLEObject Type="Embed" ProgID="Equation.3" ShapeID="_x0000_i1026" DrawAspect="Content" ObjectID="_1741425322" r:id="rId10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>（</w:t>
      </w:r>
      <w:r w:rsidRPr="00D7359B">
        <w:rPr>
          <w:rFonts w:ascii="Times New Roman" w:eastAsia="宋体" w:hAnsi="Times New Roman" w:cs="Times New Roman"/>
          <w:position w:val="-6"/>
          <w:sz w:val="24"/>
          <w:szCs w:val="24"/>
        </w:rPr>
        <w:object w:dxaOrig="520" w:dyaOrig="279" w14:anchorId="0A7683C9">
          <v:shape id="_x0000_i1027" type="#_x0000_t75" style="width:26.25pt;height:14.25pt" o:ole="">
            <v:imagedata r:id="rId11" o:title=""/>
          </v:shape>
          <o:OLEObject Type="Embed" ProgID="Equation.3" ShapeID="_x0000_i1027" DrawAspect="Content" ObjectID="_1741425323" r:id="rId12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>，</w:t>
      </w:r>
      <w:r w:rsidRPr="00D7359B">
        <w:rPr>
          <w:rFonts w:ascii="Times New Roman" w:eastAsia="宋体" w:hAnsi="Times New Roman" w:cs="Times New Roman"/>
          <w:sz w:val="24"/>
          <w:szCs w:val="24"/>
        </w:rPr>
        <w:t>1</w:t>
      </w:r>
      <w:r w:rsidRPr="00D7359B">
        <w:rPr>
          <w:rFonts w:ascii="Times New Roman" w:eastAsia="宋体" w:hAnsi="Times New Roman" w:cs="Times New Roman"/>
          <w:sz w:val="24"/>
          <w:szCs w:val="24"/>
        </w:rPr>
        <w:t>，</w:t>
      </w:r>
      <w:r w:rsidRPr="00D7359B">
        <w:rPr>
          <w:rFonts w:ascii="Times New Roman" w:eastAsia="宋体" w:hAnsi="Times New Roman" w:cs="Times New Roman"/>
          <w:sz w:val="24"/>
          <w:szCs w:val="24"/>
        </w:rPr>
        <w:t>…</w:t>
      </w:r>
      <w:r w:rsidRPr="00D7359B">
        <w:rPr>
          <w:rFonts w:ascii="Times New Roman" w:eastAsia="宋体" w:hAnsi="Times New Roman" w:cs="Times New Roman"/>
          <w:sz w:val="24"/>
          <w:szCs w:val="24"/>
        </w:rPr>
        <w:t>，</w:t>
      </w:r>
      <w:r w:rsidRPr="00D7359B">
        <w:rPr>
          <w:rFonts w:ascii="Times New Roman" w:eastAsia="宋体" w:hAnsi="Times New Roman" w:cs="Times New Roman"/>
          <w:i/>
          <w:iCs/>
          <w:sz w:val="24"/>
          <w:szCs w:val="24"/>
        </w:rPr>
        <w:t>N</w:t>
      </w:r>
      <w:r w:rsidRPr="00D7359B">
        <w:rPr>
          <w:rFonts w:ascii="Times New Roman" w:eastAsia="宋体" w:hAnsi="Times New Roman" w:cs="Times New Roman"/>
          <w:sz w:val="24"/>
          <w:szCs w:val="24"/>
        </w:rPr>
        <w:t>）和</w:t>
      </w:r>
      <w:r w:rsidRPr="00D7359B">
        <w:rPr>
          <w:rFonts w:ascii="Times New Roman" w:eastAsia="宋体" w:hAnsi="Times New Roman" w:cs="Times New Roman"/>
          <w:position w:val="-14"/>
          <w:sz w:val="24"/>
          <w:szCs w:val="24"/>
        </w:rPr>
        <w:object w:dxaOrig="260" w:dyaOrig="380" w14:anchorId="7FAA6645">
          <v:shape id="_x0000_i1028" type="#_x0000_t75" style="width:12.75pt;height:18.75pt" o:ole="">
            <v:imagedata r:id="rId13" o:title=""/>
          </v:shape>
          <o:OLEObject Type="Embed" ProgID="Equation.3" ShapeID="_x0000_i1028" DrawAspect="Content" ObjectID="_1741425324" r:id="rId14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>（</w:t>
      </w:r>
      <w:r w:rsidRPr="00D7359B">
        <w:rPr>
          <w:rFonts w:ascii="Times New Roman" w:eastAsia="宋体" w:hAnsi="Times New Roman" w:cs="Times New Roman"/>
          <w:position w:val="-10"/>
          <w:sz w:val="24"/>
          <w:szCs w:val="24"/>
        </w:rPr>
        <w:object w:dxaOrig="560" w:dyaOrig="320" w14:anchorId="4722645F">
          <v:shape id="_x0000_i1029" type="#_x0000_t75" style="width:27.75pt;height:15.75pt" o:ole="">
            <v:imagedata r:id="rId15" o:title=""/>
          </v:shape>
          <o:OLEObject Type="Embed" ProgID="Equation.3" ShapeID="_x0000_i1029" DrawAspect="Content" ObjectID="_1741425325" r:id="rId16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>，</w:t>
      </w:r>
      <w:r w:rsidRPr="00D7359B">
        <w:rPr>
          <w:rFonts w:ascii="Times New Roman" w:eastAsia="宋体" w:hAnsi="Times New Roman" w:cs="Times New Roman"/>
          <w:sz w:val="24"/>
          <w:szCs w:val="24"/>
        </w:rPr>
        <w:t>1</w:t>
      </w:r>
      <w:r w:rsidRPr="00D7359B">
        <w:rPr>
          <w:rFonts w:ascii="Times New Roman" w:eastAsia="宋体" w:hAnsi="Times New Roman" w:cs="Times New Roman"/>
          <w:sz w:val="24"/>
          <w:szCs w:val="24"/>
        </w:rPr>
        <w:t>，</w:t>
      </w:r>
      <w:r w:rsidRPr="00D7359B">
        <w:rPr>
          <w:rFonts w:ascii="Times New Roman" w:eastAsia="宋体" w:hAnsi="Times New Roman" w:cs="Times New Roman"/>
          <w:sz w:val="24"/>
          <w:szCs w:val="24"/>
        </w:rPr>
        <w:t>…</w:t>
      </w:r>
      <w:r w:rsidRPr="00D7359B">
        <w:rPr>
          <w:rFonts w:ascii="Times New Roman" w:eastAsia="宋体" w:hAnsi="Times New Roman" w:cs="Times New Roman"/>
          <w:sz w:val="24"/>
          <w:szCs w:val="24"/>
        </w:rPr>
        <w:t>，</w:t>
      </w:r>
      <w:r w:rsidRPr="00D7359B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Pr="00D7359B">
        <w:rPr>
          <w:rFonts w:ascii="Times New Roman" w:eastAsia="宋体" w:hAnsi="Times New Roman" w:cs="Times New Roman"/>
          <w:sz w:val="24"/>
          <w:szCs w:val="24"/>
        </w:rPr>
        <w:t>）为实常数。</w:t>
      </w:r>
    </w:p>
    <w:p w14:paraId="71A788A0" w14:textId="77777777" w:rsidR="00D7359B" w:rsidRPr="00D7359B" w:rsidRDefault="00D7359B" w:rsidP="00D7359B">
      <w:pPr>
        <w:spacing w:line="360" w:lineRule="auto"/>
        <w:ind w:firstLineChars="200" w:firstLine="482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sz w:val="24"/>
          <w:szCs w:val="24"/>
        </w:rPr>
        <w:t>方法：</w:t>
      </w:r>
      <w:r w:rsidRPr="00D7359B">
        <w:rPr>
          <w:rFonts w:ascii="Times New Roman" w:eastAsia="宋体" w:hAnsi="Times New Roman" w:cs="Times New Roman"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/>
          <w:sz w:val="24"/>
          <w:szCs w:val="24"/>
        </w:rPr>
        <w:t>中函数</w:t>
      </w:r>
      <w:r w:rsidRPr="00D7359B">
        <w:rPr>
          <w:rFonts w:ascii="Times New Roman" w:eastAsia="宋体" w:hAnsi="Times New Roman" w:cs="Times New Roman"/>
          <w:sz w:val="24"/>
          <w:szCs w:val="24"/>
        </w:rPr>
        <w:t>filter</w:t>
      </w:r>
      <w:r w:rsidRPr="00D7359B">
        <w:rPr>
          <w:rFonts w:ascii="Times New Roman" w:eastAsia="宋体" w:hAnsi="Times New Roman" w:cs="Times New Roman"/>
          <w:sz w:val="24"/>
          <w:szCs w:val="24"/>
        </w:rPr>
        <w:t>可对式（</w:t>
      </w:r>
      <w:r w:rsidRPr="00D7359B">
        <w:rPr>
          <w:rFonts w:ascii="Times New Roman" w:eastAsia="宋体" w:hAnsi="Times New Roman" w:cs="Times New Roman"/>
          <w:sz w:val="24"/>
          <w:szCs w:val="24"/>
        </w:rPr>
        <w:t>3-1</w:t>
      </w:r>
      <w:r w:rsidRPr="00D7359B">
        <w:rPr>
          <w:rFonts w:ascii="Times New Roman" w:eastAsia="宋体" w:hAnsi="Times New Roman" w:cs="Times New Roman"/>
          <w:sz w:val="24"/>
          <w:szCs w:val="24"/>
        </w:rPr>
        <w:t>）的差分方程在指定时间范围内的输入序列所产生的响应进行求解。函数</w:t>
      </w:r>
      <w:r w:rsidRPr="00D7359B">
        <w:rPr>
          <w:rFonts w:ascii="Times New Roman" w:eastAsia="宋体" w:hAnsi="Times New Roman" w:cs="Times New Roman"/>
          <w:sz w:val="24"/>
          <w:szCs w:val="24"/>
        </w:rPr>
        <w:t>filter</w:t>
      </w:r>
      <w:r w:rsidRPr="00D7359B">
        <w:rPr>
          <w:rFonts w:ascii="Times New Roman" w:eastAsia="宋体" w:hAnsi="Times New Roman" w:cs="Times New Roman"/>
          <w:sz w:val="24"/>
          <w:szCs w:val="24"/>
        </w:rPr>
        <w:t>的语句格式为</w:t>
      </w:r>
    </w:p>
    <w:p w14:paraId="43314435" w14:textId="77777777" w:rsidR="00D7359B" w:rsidRPr="00D7359B" w:rsidRDefault="00D7359B" w:rsidP="00D7359B">
      <w:pPr>
        <w:spacing w:line="360" w:lineRule="auto"/>
        <w:ind w:firstLine="20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y=filter(</w:t>
      </w:r>
      <w:proofErr w:type="spellStart"/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b,a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,x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)</w:t>
      </w:r>
    </w:p>
    <w:p w14:paraId="54127640" w14:textId="77777777" w:rsidR="00D7359B" w:rsidRPr="00D7359B" w:rsidRDefault="00D7359B" w:rsidP="00D7359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其中，</w:t>
      </w:r>
      <w:r w:rsidRPr="00D7359B">
        <w:rPr>
          <w:rFonts w:ascii="Times New Roman" w:eastAsia="宋体" w:hAnsi="Times New Roman" w:cs="Times New Roman"/>
          <w:sz w:val="24"/>
          <w:szCs w:val="24"/>
        </w:rPr>
        <w:t>x</w:t>
      </w:r>
      <w:r w:rsidRPr="00D7359B">
        <w:rPr>
          <w:rFonts w:ascii="Times New Roman" w:eastAsia="宋体" w:hAnsi="Times New Roman" w:cs="Times New Roman"/>
          <w:sz w:val="24"/>
          <w:szCs w:val="24"/>
        </w:rPr>
        <w:t>为输入的离散序列；</w:t>
      </w:r>
      <w:r w:rsidRPr="00D7359B">
        <w:rPr>
          <w:rFonts w:ascii="Times New Roman" w:eastAsia="宋体" w:hAnsi="Times New Roman" w:cs="Times New Roman"/>
          <w:sz w:val="24"/>
          <w:szCs w:val="24"/>
        </w:rPr>
        <w:t>y</w:t>
      </w:r>
      <w:r w:rsidRPr="00D7359B">
        <w:rPr>
          <w:rFonts w:ascii="Times New Roman" w:eastAsia="宋体" w:hAnsi="Times New Roman" w:cs="Times New Roman"/>
          <w:sz w:val="24"/>
          <w:szCs w:val="24"/>
        </w:rPr>
        <w:t>为输出的离散序列；</w:t>
      </w:r>
      <w:r w:rsidRPr="00D7359B">
        <w:rPr>
          <w:rFonts w:ascii="Times New Roman" w:eastAsia="宋体" w:hAnsi="Times New Roman" w:cs="Times New Roman"/>
          <w:sz w:val="24"/>
          <w:szCs w:val="24"/>
        </w:rPr>
        <w:t>y</w:t>
      </w:r>
      <w:r w:rsidRPr="00D7359B">
        <w:rPr>
          <w:rFonts w:ascii="Times New Roman" w:eastAsia="宋体" w:hAnsi="Times New Roman" w:cs="Times New Roman"/>
          <w:sz w:val="24"/>
          <w:szCs w:val="24"/>
        </w:rPr>
        <w:t>的长度与</w:t>
      </w:r>
      <w:r w:rsidRPr="00D7359B">
        <w:rPr>
          <w:rFonts w:ascii="Times New Roman" w:eastAsia="宋体" w:hAnsi="Times New Roman" w:cs="Times New Roman"/>
          <w:sz w:val="24"/>
          <w:szCs w:val="24"/>
        </w:rPr>
        <w:t>x</w:t>
      </w:r>
      <w:r w:rsidRPr="00D7359B">
        <w:rPr>
          <w:rFonts w:ascii="Times New Roman" w:eastAsia="宋体" w:hAnsi="Times New Roman" w:cs="Times New Roman"/>
          <w:sz w:val="24"/>
          <w:szCs w:val="24"/>
        </w:rPr>
        <w:t>的长度一样；</w:t>
      </w:r>
      <w:r w:rsidRPr="00D7359B">
        <w:rPr>
          <w:rFonts w:ascii="Times New Roman" w:eastAsia="宋体" w:hAnsi="Times New Roman" w:cs="Times New Roman"/>
          <w:sz w:val="24"/>
          <w:szCs w:val="24"/>
        </w:rPr>
        <w:t>b</w:t>
      </w:r>
      <w:r w:rsidRPr="00D7359B">
        <w:rPr>
          <w:rFonts w:ascii="Times New Roman" w:eastAsia="宋体" w:hAnsi="Times New Roman" w:cs="Times New Roman"/>
          <w:sz w:val="24"/>
          <w:szCs w:val="24"/>
        </w:rPr>
        <w:t>与</w:t>
      </w:r>
      <w:r w:rsidRPr="00D7359B">
        <w:rPr>
          <w:rFonts w:ascii="Times New Roman" w:eastAsia="宋体" w:hAnsi="Times New Roman" w:cs="Times New Roman"/>
          <w:sz w:val="24"/>
          <w:szCs w:val="24"/>
        </w:rPr>
        <w:t>a</w:t>
      </w:r>
      <w:r w:rsidRPr="00D7359B">
        <w:rPr>
          <w:rFonts w:ascii="Times New Roman" w:eastAsia="宋体" w:hAnsi="Times New Roman" w:cs="Times New Roman"/>
          <w:sz w:val="24"/>
          <w:szCs w:val="24"/>
        </w:rPr>
        <w:t>分别为差分方程右端与左端的系数向量。</w:t>
      </w:r>
    </w:p>
    <w:p w14:paraId="634F5CA6" w14:textId="77777777" w:rsidR="00D7359B" w:rsidRPr="00D7359B" w:rsidRDefault="00D7359B" w:rsidP="00D7359B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时间系统的单位取样响应</w:t>
      </w:r>
    </w:p>
    <w:p w14:paraId="76A23F9E" w14:textId="3BBECF17" w:rsidR="00D7359B" w:rsidRPr="00D7359B" w:rsidRDefault="00D7359B" w:rsidP="00D7359B">
      <w:pPr>
        <w:spacing w:line="360" w:lineRule="auto"/>
        <w:ind w:firstLineChars="200" w:firstLine="482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color w:val="000000"/>
          <w:kern w:val="0"/>
          <w:sz w:val="24"/>
          <w:szCs w:val="24"/>
        </w:rPr>
        <w:t>原理：</w:t>
      </w:r>
      <w:r w:rsidRPr="00D7359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系统的单位取样响应定义为系统在</w:t>
      </w:r>
      <w:r w:rsidRPr="00D7359B">
        <w:rPr>
          <w:rFonts w:ascii="Times New Roman" w:eastAsia="宋体" w:hAnsi="Times New Roman" w:cs="Times New Roman"/>
          <w:noProof/>
          <w:color w:val="000000"/>
          <w:kern w:val="0"/>
          <w:position w:val="-10"/>
          <w:sz w:val="24"/>
          <w:szCs w:val="24"/>
        </w:rPr>
        <w:drawing>
          <wp:inline distT="0" distB="0" distL="0" distR="0" wp14:anchorId="0D715B5E" wp14:editId="12395000">
            <wp:extent cx="314325" cy="2000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359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激励下系统的零状态响应，用</w:t>
      </w:r>
      <w:r w:rsidRPr="00D7359B">
        <w:rPr>
          <w:rFonts w:ascii="Times New Roman" w:eastAsia="宋体" w:hAnsi="Times New Roman" w:cs="Times New Roman"/>
          <w:noProof/>
          <w:color w:val="000000"/>
          <w:kern w:val="0"/>
          <w:position w:val="-10"/>
          <w:sz w:val="24"/>
          <w:szCs w:val="24"/>
        </w:rPr>
        <w:drawing>
          <wp:inline distT="0" distB="0" distL="0" distR="0" wp14:anchorId="50CAEA3B" wp14:editId="314485D1">
            <wp:extent cx="314325" cy="2000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359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表示。</w:t>
      </w:r>
    </w:p>
    <w:p w14:paraId="496F7F24" w14:textId="77777777" w:rsidR="00D7359B" w:rsidRPr="00D7359B" w:rsidRDefault="00D7359B" w:rsidP="00D7359B">
      <w:pPr>
        <w:spacing w:line="360" w:lineRule="auto"/>
        <w:ind w:firstLineChars="200" w:firstLine="482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color w:val="000000"/>
          <w:kern w:val="0"/>
          <w:sz w:val="24"/>
          <w:szCs w:val="24"/>
        </w:rPr>
        <w:t>方法：</w:t>
      </w:r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利用控制系统工具箱提供的函数</w:t>
      </w:r>
      <w:proofErr w:type="spellStart"/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impz</w:t>
      </w:r>
      <w:proofErr w:type="spellEnd"/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来实现。</w:t>
      </w:r>
      <w:proofErr w:type="spellStart"/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impz</w:t>
      </w:r>
      <w:proofErr w:type="spellEnd"/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函数的常用语句格式为</w:t>
      </w:r>
    </w:p>
    <w:p w14:paraId="556D73E6" w14:textId="77777777" w:rsidR="00D7359B" w:rsidRPr="00D7359B" w:rsidRDefault="00D7359B" w:rsidP="007A518A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impz</w:t>
      </w:r>
      <w:proofErr w:type="spellEnd"/>
      <w:r w:rsidRPr="00D7359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proofErr w:type="spellStart"/>
      <w:proofErr w:type="gramStart"/>
      <w:r w:rsidRPr="00D7359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b,a</w:t>
      </w:r>
      <w:proofErr w:type="gramEnd"/>
      <w:r w:rsidRPr="00D7359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N</w:t>
      </w:r>
      <w:proofErr w:type="spellEnd"/>
      <w:r w:rsidRPr="00D7359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</w:p>
    <w:p w14:paraId="63042701" w14:textId="77777777" w:rsidR="00D7359B" w:rsidRPr="00D7359B" w:rsidRDefault="00D7359B" w:rsidP="00D7359B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其中，参数</w:t>
      </w:r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N</w:t>
      </w:r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通常为正整数，代表计算单位取样响应</w:t>
      </w:r>
      <w:proofErr w:type="gramStart"/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的样值个数</w:t>
      </w:r>
      <w:proofErr w:type="gramEnd"/>
      <w:r w:rsidRPr="00D7359B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。</w:t>
      </w:r>
    </w:p>
    <w:p w14:paraId="31593325" w14:textId="77777777" w:rsidR="00D7359B" w:rsidRPr="00D7359B" w:rsidRDefault="00D7359B" w:rsidP="00D7359B">
      <w:pPr>
        <w:numPr>
          <w:ilvl w:val="0"/>
          <w:numId w:val="4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时间信号的卷积和运算</w:t>
      </w:r>
    </w:p>
    <w:p w14:paraId="460BEDDB" w14:textId="77777777" w:rsidR="00D7359B" w:rsidRPr="00D7359B" w:rsidRDefault="00D7359B" w:rsidP="00D7359B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由于系统的零状态响应是激励与系统的单位取样</w:t>
      </w:r>
      <w:r w:rsidRPr="00D7359B">
        <w:rPr>
          <w:rFonts w:ascii="Times New Roman" w:eastAsia="宋体" w:hAnsi="Times New Roman" w:cs="Times New Roman"/>
          <w:color w:val="000000"/>
          <w:sz w:val="24"/>
          <w:szCs w:val="24"/>
        </w:rPr>
        <w:t>响应</w:t>
      </w:r>
      <w:r w:rsidRPr="00D7359B">
        <w:rPr>
          <w:rFonts w:ascii="Times New Roman" w:eastAsia="宋体" w:hAnsi="Times New Roman" w:cs="Times New Roman"/>
          <w:sz w:val="24"/>
          <w:szCs w:val="24"/>
        </w:rPr>
        <w:t>的卷积，因此卷积运算在离散时间信号处理领域被广泛应用。离散时间信号的卷积定义为</w:t>
      </w:r>
    </w:p>
    <w:p w14:paraId="52B0B51D" w14:textId="77777777" w:rsidR="00D7359B" w:rsidRPr="00D7359B" w:rsidRDefault="00D7359B" w:rsidP="00D7359B">
      <w:pPr>
        <w:spacing w:line="360" w:lineRule="auto"/>
        <w:ind w:firstLineChars="200" w:firstLine="480"/>
        <w:jc w:val="right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position w:val="-28"/>
          <w:sz w:val="24"/>
          <w:szCs w:val="24"/>
        </w:rPr>
        <w:object w:dxaOrig="3680" w:dyaOrig="680" w14:anchorId="1388C569">
          <v:shape id="_x0000_i1030" type="#_x0000_t75" style="width:183.75pt;height:33.75pt" o:ole="">
            <v:imagedata r:id="rId19" o:title=""/>
          </v:shape>
          <o:OLEObject Type="Embed" ProgID="Equation.3" ShapeID="_x0000_i1030" DrawAspect="Content" ObjectID="_1741425326" r:id="rId20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Pr="00D7359B">
        <w:rPr>
          <w:rFonts w:ascii="Times New Roman" w:eastAsia="宋体" w:hAnsi="Times New Roman" w:cs="Times New Roman"/>
          <w:sz w:val="24"/>
          <w:szCs w:val="24"/>
        </w:rPr>
        <w:t>（</w:t>
      </w:r>
      <w:r w:rsidRPr="00D7359B">
        <w:rPr>
          <w:rFonts w:ascii="Times New Roman" w:eastAsia="宋体" w:hAnsi="Times New Roman" w:cs="Times New Roman"/>
          <w:sz w:val="24"/>
          <w:szCs w:val="24"/>
        </w:rPr>
        <w:t>3-2</w:t>
      </w:r>
      <w:r w:rsidRPr="00D7359B">
        <w:rPr>
          <w:rFonts w:ascii="Times New Roman" w:eastAsia="宋体" w:hAnsi="Times New Roman" w:cs="Times New Roman"/>
          <w:sz w:val="24"/>
          <w:szCs w:val="24"/>
        </w:rPr>
        <w:t>）</w:t>
      </w:r>
    </w:p>
    <w:p w14:paraId="6020E91B" w14:textId="77777777" w:rsidR="00D7359B" w:rsidRPr="00D7359B" w:rsidRDefault="00D7359B" w:rsidP="00F846B5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可见，离散时间信号的卷积运算是求和运算，因而常称为</w:t>
      </w:r>
      <w:r w:rsidRPr="00D7359B">
        <w:rPr>
          <w:rFonts w:ascii="Times New Roman" w:eastAsia="宋体" w:hAnsi="Times New Roman" w:cs="Times New Roman"/>
          <w:sz w:val="24"/>
          <w:szCs w:val="24"/>
        </w:rPr>
        <w:t>“</w:t>
      </w:r>
      <w:r w:rsidRPr="00D7359B">
        <w:rPr>
          <w:rFonts w:ascii="Times New Roman" w:eastAsia="宋体" w:hAnsi="Times New Roman" w:cs="Times New Roman"/>
          <w:sz w:val="24"/>
          <w:szCs w:val="24"/>
        </w:rPr>
        <w:t>卷积和</w:t>
      </w:r>
      <w:r w:rsidRPr="00D7359B">
        <w:rPr>
          <w:rFonts w:ascii="Times New Roman" w:eastAsia="宋体" w:hAnsi="Times New Roman" w:cs="Times New Roman"/>
          <w:sz w:val="24"/>
          <w:szCs w:val="24"/>
        </w:rPr>
        <w:t>”</w:t>
      </w:r>
      <w:r w:rsidRPr="00D7359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699BAD43" w14:textId="77777777" w:rsidR="00D7359B" w:rsidRPr="00D7359B" w:rsidRDefault="00D7359B" w:rsidP="00D7359B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/>
          <w:sz w:val="24"/>
          <w:szCs w:val="24"/>
        </w:rPr>
        <w:t>求离散时间信号卷积和的命令为</w:t>
      </w:r>
      <w:r w:rsidRPr="00D7359B">
        <w:rPr>
          <w:rFonts w:ascii="Times New Roman" w:eastAsia="宋体" w:hAnsi="Times New Roman" w:cs="Times New Roman"/>
          <w:sz w:val="24"/>
          <w:szCs w:val="24"/>
        </w:rPr>
        <w:t>conv</w:t>
      </w:r>
      <w:r w:rsidRPr="00D7359B">
        <w:rPr>
          <w:rFonts w:ascii="Times New Roman" w:eastAsia="宋体" w:hAnsi="Times New Roman" w:cs="Times New Roman"/>
          <w:sz w:val="24"/>
          <w:szCs w:val="24"/>
        </w:rPr>
        <w:t>，其语句格式为</w:t>
      </w:r>
    </w:p>
    <w:p w14:paraId="1452D83B" w14:textId="77777777" w:rsidR="00D7359B" w:rsidRPr="00D7359B" w:rsidRDefault="00D7359B" w:rsidP="00D7359B">
      <w:pPr>
        <w:spacing w:line="360" w:lineRule="auto"/>
        <w:ind w:firstLine="200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y=conv(</w:t>
      </w:r>
      <w:proofErr w:type="spellStart"/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x,h</w:t>
      </w:r>
      <w:proofErr w:type="spellEnd"/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)</w:t>
      </w:r>
    </w:p>
    <w:p w14:paraId="493E10B2" w14:textId="77777777" w:rsidR="00D7359B" w:rsidRPr="00D7359B" w:rsidRDefault="00D7359B" w:rsidP="00F846B5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其中，</w:t>
      </w:r>
      <w:r w:rsidRPr="00D7359B">
        <w:rPr>
          <w:rFonts w:ascii="Times New Roman" w:eastAsia="宋体" w:hAnsi="Times New Roman" w:cs="Times New Roman"/>
          <w:sz w:val="24"/>
          <w:szCs w:val="24"/>
        </w:rPr>
        <w:t>x</w:t>
      </w:r>
      <w:r w:rsidRPr="00D7359B">
        <w:rPr>
          <w:rFonts w:ascii="Times New Roman" w:eastAsia="宋体" w:hAnsi="Times New Roman" w:cs="Times New Roman"/>
          <w:sz w:val="24"/>
          <w:szCs w:val="24"/>
        </w:rPr>
        <w:t>与</w:t>
      </w:r>
      <w:r w:rsidRPr="00D7359B">
        <w:rPr>
          <w:rFonts w:ascii="Times New Roman" w:eastAsia="宋体" w:hAnsi="Times New Roman" w:cs="Times New Roman"/>
          <w:sz w:val="24"/>
          <w:szCs w:val="24"/>
        </w:rPr>
        <w:t>h</w:t>
      </w:r>
      <w:r w:rsidRPr="00D7359B">
        <w:rPr>
          <w:rFonts w:ascii="Times New Roman" w:eastAsia="宋体" w:hAnsi="Times New Roman" w:cs="Times New Roman"/>
          <w:sz w:val="24"/>
          <w:szCs w:val="24"/>
        </w:rPr>
        <w:t>表示离散时间信号值的向量；</w:t>
      </w:r>
      <w:r w:rsidRPr="00D7359B">
        <w:rPr>
          <w:rFonts w:ascii="Times New Roman" w:eastAsia="宋体" w:hAnsi="Times New Roman" w:cs="Times New Roman"/>
          <w:sz w:val="24"/>
          <w:szCs w:val="24"/>
        </w:rPr>
        <w:t>y</w:t>
      </w:r>
      <w:r w:rsidRPr="00D7359B">
        <w:rPr>
          <w:rFonts w:ascii="Times New Roman" w:eastAsia="宋体" w:hAnsi="Times New Roman" w:cs="Times New Roman"/>
          <w:sz w:val="24"/>
          <w:szCs w:val="24"/>
        </w:rPr>
        <w:t>为卷积结果。用</w:t>
      </w:r>
      <w:r w:rsidRPr="00D7359B">
        <w:rPr>
          <w:rFonts w:ascii="Times New Roman" w:eastAsia="宋体" w:hAnsi="Times New Roman" w:cs="Times New Roman"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/>
          <w:sz w:val="24"/>
          <w:szCs w:val="24"/>
        </w:rPr>
        <w:t>进行卷积和运算时，无法实现无限的累加，只能计算时限信号的卷积。</w:t>
      </w:r>
    </w:p>
    <w:p w14:paraId="6D135E85" w14:textId="77777777" w:rsidR="00D7359B" w:rsidRPr="00D7359B" w:rsidRDefault="00D7359B" w:rsidP="00D7359B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实验内容</w:t>
      </w:r>
    </w:p>
    <w:p w14:paraId="1B1DF6B3" w14:textId="77777777" w:rsidR="00D7359B" w:rsidRPr="00D7359B" w:rsidRDefault="00D7359B" w:rsidP="00D7359B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时间系统的零状态响应</w:t>
      </w:r>
    </w:p>
    <w:p w14:paraId="678DF788" w14:textId="678EF8E9" w:rsidR="00D7359B" w:rsidRPr="00D7359B" w:rsidRDefault="00D7359B" w:rsidP="003D5734">
      <w:pPr>
        <w:numPr>
          <w:ilvl w:val="0"/>
          <w:numId w:val="7"/>
        </w:numPr>
        <w:spacing w:line="360" w:lineRule="auto"/>
        <w:ind w:left="76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已知某</w:t>
      </w:r>
      <w:r w:rsidRPr="00D7359B">
        <w:rPr>
          <w:rFonts w:ascii="Times New Roman" w:eastAsia="宋体" w:hAnsi="Times New Roman" w:cs="Times New Roman"/>
          <w:sz w:val="24"/>
          <w:szCs w:val="24"/>
        </w:rPr>
        <w:t>LTI</w:t>
      </w:r>
      <w:r w:rsidRPr="00D7359B">
        <w:rPr>
          <w:rFonts w:ascii="Times New Roman" w:eastAsia="宋体" w:hAnsi="Times New Roman" w:cs="Times New Roman"/>
          <w:sz w:val="24"/>
          <w:szCs w:val="24"/>
        </w:rPr>
        <w:t>系统的差分方程为</w:t>
      </w:r>
      <w:r w:rsidR="003D5734" w:rsidRPr="00D7359B">
        <w:rPr>
          <w:rFonts w:ascii="Times New Roman" w:eastAsia="宋体" w:hAnsi="Times New Roman" w:cs="Times New Roman"/>
          <w:position w:val="-10"/>
          <w:sz w:val="24"/>
          <w:szCs w:val="24"/>
        </w:rPr>
        <w:object w:dxaOrig="3640" w:dyaOrig="300" w14:anchorId="0109F6CF">
          <v:shape id="_x0000_i1031" type="#_x0000_t75" style="width:192.75pt;height:15.75pt" o:ole="">
            <v:imagedata r:id="rId21" o:title=""/>
          </v:shape>
          <o:OLEObject Type="Embed" ProgID="Equation.DSMT4" ShapeID="_x0000_i1031" DrawAspect="Content" ObjectID="_1741425327" r:id="rId22"/>
        </w:object>
      </w:r>
    </w:p>
    <w:p w14:paraId="4C5E19B0" w14:textId="77777777" w:rsidR="00D7359B" w:rsidRPr="00D7359B" w:rsidRDefault="00D7359B" w:rsidP="00D7359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试用</w:t>
      </w:r>
      <w:r w:rsidRPr="00D7359B">
        <w:rPr>
          <w:rFonts w:ascii="Times New Roman" w:eastAsia="宋体" w:hAnsi="Times New Roman" w:cs="Times New Roman"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/>
          <w:sz w:val="24"/>
          <w:szCs w:val="24"/>
        </w:rPr>
        <w:t>命令绘出当激励信号为</w:t>
      </w:r>
      <w:r w:rsidRPr="00D7359B">
        <w:rPr>
          <w:rFonts w:ascii="Times New Roman" w:eastAsia="宋体" w:hAnsi="Times New Roman" w:cs="Times New Roman"/>
          <w:position w:val="-10"/>
          <w:sz w:val="24"/>
          <w:szCs w:val="24"/>
        </w:rPr>
        <w:object w:dxaOrig="1800" w:dyaOrig="360" w14:anchorId="764E165F">
          <v:shape id="_x0000_i1032" type="#_x0000_t75" style="width:90pt;height:18pt" o:ole="">
            <v:imagedata r:id="rId23" o:title=""/>
          </v:shape>
          <o:OLEObject Type="Embed" ProgID="Equation.3" ShapeID="_x0000_i1032" DrawAspect="Content" ObjectID="_1741425328" r:id="rId24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>时，该系统的零状态响应。</w:t>
      </w:r>
    </w:p>
    <w:p w14:paraId="510C4363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离散时间系统的零状态响应</w:t>
      </w:r>
    </w:p>
    <w:p w14:paraId="5E820D9F" w14:textId="46C2F22C" w:rsidR="00D7359B" w:rsidRPr="00D7359B" w:rsidRDefault="00F846B5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F846B5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3E5172BD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a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3 -4 2];</w:t>
      </w:r>
    </w:p>
    <w:p w14:paraId="55AB9EAA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b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1 2];</w:t>
      </w:r>
    </w:p>
    <w:p w14:paraId="33F2D014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n=0:30;</w:t>
      </w:r>
    </w:p>
    <w:p w14:paraId="05254D76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x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=(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1/2).^n;</w:t>
      </w:r>
    </w:p>
    <w:p w14:paraId="03195235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y=filter(</w:t>
      </w:r>
      <w:proofErr w:type="spellStart"/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b,a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,x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);</w:t>
      </w:r>
    </w:p>
    <w:p w14:paraId="7D73606A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stem(</w:t>
      </w:r>
      <w:proofErr w:type="spellStart"/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n,y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,'fill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'); grid on</w:t>
      </w:r>
    </w:p>
    <w:p w14:paraId="4E46C64F" w14:textId="70F8962B" w:rsidR="00D7359B" w:rsidRDefault="00D7359B" w:rsidP="00D7676A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xlabel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('n');</w:t>
      </w:r>
      <w:r w:rsidRPr="00D7359B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D7676A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="00D7676A" w:rsidRPr="00D7676A">
        <w:rPr>
          <w:rFonts w:ascii="Times New Roman" w:eastAsia="宋体" w:hAnsi="Times New Roman" w:cs="Times New Roman"/>
          <w:sz w:val="24"/>
          <w:szCs w:val="24"/>
        </w:rPr>
        <w:t>label</w:t>
      </w:r>
      <w:proofErr w:type="spellEnd"/>
      <w:r w:rsidR="00D7676A" w:rsidRPr="00D7676A">
        <w:rPr>
          <w:rFonts w:ascii="Times New Roman" w:eastAsia="宋体" w:hAnsi="Times New Roman" w:cs="Times New Roman"/>
          <w:sz w:val="24"/>
          <w:szCs w:val="24"/>
        </w:rPr>
        <w:t>('</w:t>
      </w:r>
      <w:r w:rsidR="00D7676A" w:rsidRPr="00D7676A">
        <w:t xml:space="preserve"> </w:t>
      </w:r>
      <w:r w:rsidR="00D7676A" w:rsidRPr="00D7676A">
        <w:rPr>
          <w:rFonts w:ascii="Times New Roman" w:eastAsia="宋体" w:hAnsi="Times New Roman" w:cs="Times New Roman"/>
          <w:sz w:val="24"/>
          <w:szCs w:val="24"/>
        </w:rPr>
        <w:t>y(n)');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title('</w:t>
      </w:r>
      <w:r w:rsidR="00D7676A" w:rsidRPr="00D7676A">
        <w:rPr>
          <w:rFonts w:ascii="Times New Roman" w:eastAsia="宋体" w:hAnsi="Times New Roman" w:cs="Times New Roman" w:hint="eastAsia"/>
          <w:sz w:val="24"/>
          <w:szCs w:val="24"/>
        </w:rPr>
        <w:t>系统的零状态响应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')</w:t>
      </w:r>
      <w:r w:rsidRPr="00D7359B">
        <w:rPr>
          <w:rFonts w:ascii="Times New Roman" w:eastAsia="宋体" w:hAnsi="Times New Roman" w:cs="Times New Roman"/>
          <w:sz w:val="24"/>
          <w:szCs w:val="24"/>
        </w:rPr>
        <w:t>;</w:t>
      </w:r>
    </w:p>
    <w:p w14:paraId="5B583ADF" w14:textId="70F1406B" w:rsidR="00F846B5" w:rsidRPr="00D7359B" w:rsidRDefault="00F846B5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F846B5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0C32A296" w14:textId="6D4407E1" w:rsidR="00D7359B" w:rsidRPr="00D7359B" w:rsidRDefault="009249B3" w:rsidP="002A5B40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9249B3">
        <w:rPr>
          <w:rFonts w:ascii="Times New Roman" w:eastAsia="宋体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0E72DF8B" wp14:editId="0EAEFEAC">
            <wp:extent cx="5274310" cy="395164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41ED3" w14:textId="77777777" w:rsidR="00D7359B" w:rsidRPr="00D7359B" w:rsidRDefault="00D7359B" w:rsidP="00D7359B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时间系统的单位取样响应</w:t>
      </w:r>
    </w:p>
    <w:p w14:paraId="066F3F53" w14:textId="2C5E37B5" w:rsidR="00D7359B" w:rsidRPr="00D7359B" w:rsidRDefault="00D7359B" w:rsidP="00D7359B">
      <w:pPr>
        <w:numPr>
          <w:ilvl w:val="0"/>
          <w:numId w:val="8"/>
        </w:num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已知某</w:t>
      </w:r>
      <w:r w:rsidRPr="00D7359B">
        <w:rPr>
          <w:rFonts w:ascii="Times New Roman" w:eastAsia="宋体" w:hAnsi="Times New Roman" w:cs="Times New Roman"/>
          <w:sz w:val="24"/>
          <w:szCs w:val="24"/>
        </w:rPr>
        <w:t>LTI</w:t>
      </w:r>
      <w:r w:rsidRPr="00D7359B">
        <w:rPr>
          <w:rFonts w:ascii="Times New Roman" w:eastAsia="宋体" w:hAnsi="Times New Roman" w:cs="Times New Roman"/>
          <w:sz w:val="24"/>
          <w:szCs w:val="24"/>
        </w:rPr>
        <w:t>系统的差分方程为</w:t>
      </w:r>
      <w:r w:rsidR="00BA7773" w:rsidRPr="00D7359B">
        <w:rPr>
          <w:rFonts w:ascii="Times New Roman" w:eastAsia="宋体" w:hAnsi="Times New Roman" w:cs="Times New Roman"/>
          <w:position w:val="-10"/>
          <w:sz w:val="24"/>
          <w:szCs w:val="24"/>
        </w:rPr>
        <w:object w:dxaOrig="3640" w:dyaOrig="300" w14:anchorId="2CBD3D0A">
          <v:shape id="_x0000_i1033" type="#_x0000_t75" style="width:195pt;height:15.75pt" o:ole="">
            <v:imagedata r:id="rId26" o:title=""/>
          </v:shape>
          <o:OLEObject Type="Embed" ProgID="Equation.DSMT4" ShapeID="_x0000_i1033" DrawAspect="Content" ObjectID="_1741425329" r:id="rId27"/>
        </w:object>
      </w:r>
    </w:p>
    <w:p w14:paraId="74DD0F3E" w14:textId="77777777" w:rsidR="00D7359B" w:rsidRPr="00D7359B" w:rsidRDefault="00D7359B" w:rsidP="00D7359B">
      <w:p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利用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的</w:t>
      </w:r>
      <w:proofErr w:type="spellStart"/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impz</w:t>
      </w:r>
      <w:proofErr w:type="spellEnd"/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函数绘出该系统的单位取样响应。</w:t>
      </w:r>
    </w:p>
    <w:p w14:paraId="5F9EB149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离散时间系统的单位取样响应</w:t>
      </w:r>
    </w:p>
    <w:p w14:paraId="66042FC8" w14:textId="0C3C30B2" w:rsidR="00D7359B" w:rsidRPr="00D7359B" w:rsidRDefault="00974D0F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974D0F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49AA0BEF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a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3 -4 2];</w:t>
      </w:r>
    </w:p>
    <w:p w14:paraId="1B98A878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b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1 2];</w:t>
      </w:r>
    </w:p>
    <w:p w14:paraId="4A83B280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n=0:30;</w:t>
      </w:r>
    </w:p>
    <w:p w14:paraId="3963A71A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impz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(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b,a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,30),grid on</w:t>
      </w:r>
    </w:p>
    <w:p w14:paraId="3F0E58AD" w14:textId="06F5F953" w:rsidR="00D7359B" w:rsidRDefault="005A19E9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5A19E9">
        <w:rPr>
          <w:rFonts w:ascii="Times New Roman" w:eastAsia="宋体" w:hAnsi="Times New Roman" w:cs="Times New Roman"/>
          <w:sz w:val="24"/>
          <w:szCs w:val="24"/>
        </w:rPr>
        <w:t>xlabel</w:t>
      </w:r>
      <w:proofErr w:type="spellEnd"/>
      <w:r w:rsidRPr="005A19E9">
        <w:rPr>
          <w:rFonts w:ascii="Times New Roman" w:eastAsia="宋体" w:hAnsi="Times New Roman" w:cs="Times New Roman"/>
          <w:sz w:val="24"/>
          <w:szCs w:val="24"/>
        </w:rPr>
        <w:t xml:space="preserve">('n'); </w:t>
      </w:r>
      <w:proofErr w:type="spellStart"/>
      <w:r w:rsidRPr="005A19E9">
        <w:rPr>
          <w:rFonts w:ascii="Times New Roman" w:eastAsia="宋体" w:hAnsi="Times New Roman" w:cs="Times New Roman"/>
          <w:sz w:val="24"/>
          <w:szCs w:val="24"/>
        </w:rPr>
        <w:t>ylabel</w:t>
      </w:r>
      <w:proofErr w:type="spellEnd"/>
      <w:r w:rsidRPr="005A19E9">
        <w:rPr>
          <w:rFonts w:ascii="Times New Roman" w:eastAsia="宋体" w:hAnsi="Times New Roman" w:cs="Times New Roman"/>
          <w:sz w:val="24"/>
          <w:szCs w:val="24"/>
        </w:rPr>
        <w:t xml:space="preserve">(' </w:t>
      </w:r>
      <w:r>
        <w:rPr>
          <w:rFonts w:ascii="Times New Roman" w:eastAsia="宋体" w:hAnsi="Times New Roman" w:cs="Times New Roman"/>
          <w:sz w:val="24"/>
          <w:szCs w:val="24"/>
        </w:rPr>
        <w:t>h</w:t>
      </w:r>
      <w:r w:rsidRPr="005A19E9">
        <w:rPr>
          <w:rFonts w:ascii="Times New Roman" w:eastAsia="宋体" w:hAnsi="Times New Roman" w:cs="Times New Roman"/>
          <w:sz w:val="24"/>
          <w:szCs w:val="24"/>
        </w:rPr>
        <w:t>(n)');</w:t>
      </w:r>
      <w:r w:rsidR="00D7359B" w:rsidRPr="00D7359B">
        <w:rPr>
          <w:rFonts w:ascii="Times New Roman" w:eastAsia="宋体" w:hAnsi="Times New Roman" w:cs="Times New Roman" w:hint="eastAsia"/>
          <w:sz w:val="24"/>
          <w:szCs w:val="24"/>
        </w:rPr>
        <w:t>title('</w:t>
      </w:r>
      <w:r w:rsidR="00D7359B" w:rsidRPr="00D7359B">
        <w:rPr>
          <w:rFonts w:ascii="Times New Roman" w:eastAsia="宋体" w:hAnsi="Times New Roman" w:cs="Times New Roman" w:hint="eastAsia"/>
          <w:sz w:val="24"/>
          <w:szCs w:val="24"/>
        </w:rPr>
        <w:t>系统单位取样响应</w:t>
      </w:r>
      <w:r w:rsidR="00D7359B" w:rsidRPr="00D7359B">
        <w:rPr>
          <w:rFonts w:ascii="Times New Roman" w:eastAsia="宋体" w:hAnsi="Times New Roman" w:cs="Times New Roman" w:hint="eastAsia"/>
          <w:sz w:val="24"/>
          <w:szCs w:val="24"/>
        </w:rPr>
        <w:t>')</w:t>
      </w:r>
    </w:p>
    <w:p w14:paraId="2AC7CCF6" w14:textId="642F2B3A" w:rsidR="00974D0F" w:rsidRPr="00D7359B" w:rsidRDefault="00974D0F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974D0F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246CC296" w14:textId="62094FE2" w:rsidR="00D7359B" w:rsidRPr="00D7359B" w:rsidRDefault="00B57CB1" w:rsidP="00D7359B">
      <w:pPr>
        <w:spacing w:line="360" w:lineRule="auto"/>
        <w:jc w:val="center"/>
        <w:rPr>
          <w:rFonts w:ascii="Times New Roman" w:eastAsia="宋体" w:hAnsi="Times New Roman" w:cs="Times New Roman"/>
          <w:bCs/>
          <w:sz w:val="24"/>
          <w:szCs w:val="24"/>
        </w:rPr>
      </w:pPr>
      <w:r w:rsidRPr="00B13DB9">
        <w:rPr>
          <w:rFonts w:ascii="Times New Roman" w:eastAsia="宋体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1A4A6AB8" wp14:editId="62DA0E58">
            <wp:extent cx="5274310" cy="395160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71B0E2" w14:textId="77777777" w:rsidR="00D7359B" w:rsidRPr="00D7359B" w:rsidRDefault="00D7359B" w:rsidP="00D7359B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离散时间信号的卷积和运算</w:t>
      </w:r>
    </w:p>
    <w:p w14:paraId="539BB760" w14:textId="2DB4F94A" w:rsidR="00D7359B" w:rsidRPr="00D7359B" w:rsidRDefault="00D7359B" w:rsidP="00C8360F">
      <w:pPr>
        <w:numPr>
          <w:ilvl w:val="0"/>
          <w:numId w:val="9"/>
        </w:numPr>
        <w:spacing w:line="360" w:lineRule="auto"/>
        <w:ind w:leftChars="300" w:left="630" w:firstLine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利用</w:t>
      </w:r>
      <w:r w:rsidRPr="00D7359B">
        <w:rPr>
          <w:rFonts w:ascii="Times New Roman" w:eastAsia="宋体" w:hAnsi="Times New Roman" w:cs="Times New Roman"/>
          <w:sz w:val="24"/>
          <w:szCs w:val="24"/>
        </w:rPr>
        <w:t>MALAB</w:t>
      </w:r>
      <w:r w:rsidRPr="00D7359B">
        <w:rPr>
          <w:rFonts w:ascii="Times New Roman" w:eastAsia="宋体" w:hAnsi="Times New Roman" w:cs="Times New Roman"/>
          <w:sz w:val="24"/>
          <w:szCs w:val="24"/>
        </w:rPr>
        <w:t>的</w:t>
      </w:r>
      <w:r w:rsidRPr="00D7359B">
        <w:rPr>
          <w:rFonts w:ascii="Times New Roman" w:eastAsia="宋体" w:hAnsi="Times New Roman" w:cs="Times New Roman"/>
          <w:sz w:val="24"/>
          <w:szCs w:val="24"/>
        </w:rPr>
        <w:t>conv</w:t>
      </w:r>
      <w:r w:rsidRPr="00D7359B">
        <w:rPr>
          <w:rFonts w:ascii="Times New Roman" w:eastAsia="宋体" w:hAnsi="Times New Roman" w:cs="Times New Roman"/>
          <w:sz w:val="24"/>
          <w:szCs w:val="24"/>
        </w:rPr>
        <w:t>命令求两个长为</w:t>
      </w:r>
      <w:r w:rsidRPr="00D7359B">
        <w:rPr>
          <w:rFonts w:ascii="Times New Roman" w:eastAsia="宋体" w:hAnsi="Times New Roman" w:cs="Times New Roman"/>
          <w:sz w:val="24"/>
          <w:szCs w:val="24"/>
        </w:rPr>
        <w:t>4</w:t>
      </w:r>
      <w:r w:rsidRPr="00D7359B">
        <w:rPr>
          <w:rFonts w:ascii="Times New Roman" w:eastAsia="宋体" w:hAnsi="Times New Roman" w:cs="Times New Roman"/>
          <w:sz w:val="24"/>
          <w:szCs w:val="24"/>
        </w:rPr>
        <w:t>的矩形序列的卷积和，即</w:t>
      </w:r>
      <w:r w:rsidRPr="00D7359B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2DB77AE" wp14:editId="54CBE8F6">
            <wp:extent cx="2562225" cy="2000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17D6BFA9" w14:textId="77777777" w:rsidR="00D7359B" w:rsidRPr="00D7359B" w:rsidRDefault="00D7359B" w:rsidP="002A5B40">
      <w:pPr>
        <w:spacing w:line="360" w:lineRule="auto"/>
        <w:ind w:leftChars="200" w:left="42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求两个长为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的矩形序列的卷积</w:t>
      </w:r>
      <w:proofErr w:type="gram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和</w:t>
      </w:r>
      <w:proofErr w:type="gramEnd"/>
    </w:p>
    <w:p w14:paraId="24836B72" w14:textId="01755768" w:rsidR="00D7359B" w:rsidRPr="00D7359B" w:rsidRDefault="002A5B40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2A5B40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60BDBEF7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x1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1 1 1 1];</w:t>
      </w:r>
    </w:p>
    <w:p w14:paraId="6A53FFAA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x2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=[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1 1 1 1];</w:t>
      </w:r>
    </w:p>
    <w:p w14:paraId="33841937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g=conv(x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1,x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2);</w:t>
      </w:r>
    </w:p>
    <w:p w14:paraId="6DC82181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n=1:7;</w:t>
      </w:r>
    </w:p>
    <w:p w14:paraId="31BA397E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stem(</w:t>
      </w:r>
      <w:proofErr w:type="spellStart"/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n,g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,'fill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');grid on;</w:t>
      </w:r>
    </w:p>
    <w:p w14:paraId="3680EE4F" w14:textId="0B43292A" w:rsidR="009078CA" w:rsidRDefault="009078CA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9078CA">
        <w:rPr>
          <w:rFonts w:ascii="Times New Roman" w:eastAsia="宋体" w:hAnsi="Times New Roman" w:cs="Times New Roman"/>
          <w:sz w:val="24"/>
          <w:szCs w:val="24"/>
        </w:rPr>
        <w:t>xlabel</w:t>
      </w:r>
      <w:proofErr w:type="spellEnd"/>
      <w:r w:rsidRPr="009078CA">
        <w:rPr>
          <w:rFonts w:ascii="Times New Roman" w:eastAsia="宋体" w:hAnsi="Times New Roman" w:cs="Times New Roman"/>
          <w:sz w:val="24"/>
          <w:szCs w:val="24"/>
        </w:rPr>
        <w:t>('n');</w:t>
      </w:r>
      <w:proofErr w:type="spellStart"/>
      <w:r w:rsidRPr="009078CA">
        <w:rPr>
          <w:rFonts w:ascii="Times New Roman" w:eastAsia="宋体" w:hAnsi="Times New Roman" w:cs="Times New Roman"/>
          <w:sz w:val="24"/>
          <w:szCs w:val="24"/>
        </w:rPr>
        <w:t>ylabel</w:t>
      </w:r>
      <w:proofErr w:type="spellEnd"/>
      <w:r w:rsidRPr="009078CA">
        <w:rPr>
          <w:rFonts w:ascii="Times New Roman" w:eastAsia="宋体" w:hAnsi="Times New Roman" w:cs="Times New Roman"/>
          <w:sz w:val="24"/>
          <w:szCs w:val="24"/>
        </w:rPr>
        <w:t>('g=x1*x2');title('</w:t>
      </w:r>
      <w:r w:rsidRPr="009078CA">
        <w:rPr>
          <w:rFonts w:ascii="Times New Roman" w:eastAsia="宋体" w:hAnsi="Times New Roman" w:cs="Times New Roman"/>
          <w:sz w:val="24"/>
          <w:szCs w:val="24"/>
        </w:rPr>
        <w:t>序列的卷积和</w:t>
      </w:r>
      <w:r w:rsidRPr="009078CA">
        <w:rPr>
          <w:rFonts w:ascii="Times New Roman" w:eastAsia="宋体" w:hAnsi="Times New Roman" w:cs="Times New Roman"/>
          <w:sz w:val="24"/>
          <w:szCs w:val="24"/>
        </w:rPr>
        <w:t>')</w:t>
      </w:r>
      <w:r>
        <w:rPr>
          <w:rFonts w:ascii="Times New Roman" w:eastAsia="宋体" w:hAnsi="Times New Roman" w:cs="Times New Roman"/>
          <w:sz w:val="24"/>
          <w:szCs w:val="24"/>
        </w:rPr>
        <w:t>;</w:t>
      </w:r>
    </w:p>
    <w:p w14:paraId="5461E2BD" w14:textId="28D2B545" w:rsidR="002A5B40" w:rsidRPr="00D7359B" w:rsidRDefault="002A5B40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2A5B40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352FBCF5" w14:textId="1A2DF7A6" w:rsidR="00D7359B" w:rsidRDefault="009078CA" w:rsidP="002A5B40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9078CA">
        <w:rPr>
          <w:rFonts w:ascii="Times New Roman" w:eastAsia="宋体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2659A4EA" wp14:editId="57F5F529">
            <wp:extent cx="5274310" cy="395164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C552" w14:textId="77777777" w:rsidR="00D7359B" w:rsidRPr="00D7359B" w:rsidRDefault="00D7359B" w:rsidP="00BB7A71">
      <w:pPr>
        <w:numPr>
          <w:ilvl w:val="0"/>
          <w:numId w:val="9"/>
        </w:numPr>
        <w:spacing w:line="360" w:lineRule="auto"/>
        <w:ind w:leftChars="300" w:left="630" w:firstLine="0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已知某系统的单位取样响应为</w:t>
      </w:r>
      <w:r w:rsidRPr="00D7359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600" w:dyaOrig="360" w14:anchorId="688B4040">
          <v:shape id="_x0000_i1034" type="#_x0000_t75" style="width:129.75pt;height:18pt" o:ole="">
            <v:imagedata r:id="rId31" o:title=""/>
          </v:shape>
          <o:OLEObject Type="Embed" ProgID="Equation.3" ShapeID="_x0000_i1034" DrawAspect="Content" ObjectID="_1741425330" r:id="rId32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>，试用</w:t>
      </w:r>
      <w:r w:rsidRPr="00D7359B">
        <w:rPr>
          <w:rFonts w:ascii="Times New Roman" w:eastAsia="宋体" w:hAnsi="Times New Roman" w:cs="Times New Roman"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/>
          <w:sz w:val="24"/>
          <w:szCs w:val="24"/>
        </w:rPr>
        <w:t>求当激励信号为</w:t>
      </w:r>
      <w:r w:rsidRPr="00D7359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140" w:dyaOrig="320" w14:anchorId="412CC2C6">
          <v:shape id="_x0000_i1035" type="#_x0000_t75" style="width:107.25pt;height:15.75pt" o:ole="">
            <v:imagedata r:id="rId33" o:title=""/>
          </v:shape>
          <o:OLEObject Type="Embed" ProgID="Equation.3" ShapeID="_x0000_i1035" DrawAspect="Content" ObjectID="_1741425331" r:id="rId34"/>
        </w:object>
      </w:r>
      <w:r w:rsidRPr="00D7359B">
        <w:rPr>
          <w:rFonts w:ascii="Times New Roman" w:eastAsia="宋体" w:hAnsi="Times New Roman" w:cs="Times New Roman"/>
          <w:sz w:val="24"/>
          <w:szCs w:val="24"/>
        </w:rPr>
        <w:t>时，系统的零状态响应。</w:t>
      </w:r>
    </w:p>
    <w:p w14:paraId="184E84C0" w14:textId="77777777" w:rsidR="00D7359B" w:rsidRPr="00D7359B" w:rsidRDefault="00D7359B" w:rsidP="00BB7A71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sz w:val="24"/>
          <w:szCs w:val="24"/>
        </w:rPr>
        <w:t xml:space="preserve">% 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通过卷积求解系统的零状态响应</w:t>
      </w:r>
    </w:p>
    <w:p w14:paraId="174788CD" w14:textId="11F3F871" w:rsidR="00D7359B" w:rsidRPr="00D7359B" w:rsidRDefault="00BB7A71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724EB8">
        <w:rPr>
          <w:rFonts w:ascii="Times New Roman" w:eastAsia="宋体" w:hAnsi="Times New Roman" w:cs="Times New Roman" w:hint="eastAsia"/>
          <w:b/>
          <w:sz w:val="24"/>
          <w:szCs w:val="24"/>
        </w:rPr>
        <w:t>代码：</w:t>
      </w:r>
    </w:p>
    <w:p w14:paraId="2E57EC27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x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=-1:5;             %x(n)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向量显示范围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添加了附加的零值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14:paraId="7E0B592C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h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=-2:10;            %h(n)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向量显示范围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添加了附加的零值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)</w:t>
      </w:r>
    </w:p>
    <w:p w14:paraId="1468F85B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x=</w:t>
      </w: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uDT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nx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)-</w:t>
      </w: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uDT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(nx-4);</w:t>
      </w:r>
    </w:p>
    <w:p w14:paraId="1A0C68D8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h=0.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8.^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nh.*(</w:t>
      </w: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uDT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nh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)-</w:t>
      </w: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uDT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(nh-8));</w:t>
      </w:r>
    </w:p>
    <w:p w14:paraId="691ED945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sz w:val="24"/>
          <w:szCs w:val="24"/>
        </w:rPr>
        <w:t>y=conv(</w:t>
      </w: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x,h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);    %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卷积结果长度为两序列长度之和减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1,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即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到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(length(</w:t>
      </w: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x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)+length(</w:t>
      </w: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h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)-2)</w:t>
      </w:r>
    </w:p>
    <w:p w14:paraId="5F820BC0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sz w:val="24"/>
          <w:szCs w:val="24"/>
        </w:rPr>
        <w:t>ny1=</w:t>
      </w: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x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(1)+</w:t>
      </w: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h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(1);          %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卷积结果起始点</w:t>
      </w:r>
    </w:p>
    <w:p w14:paraId="1B099CDE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y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=ny1+(0:(length(</w:t>
      </w: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x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)+length(</w:t>
      </w:r>
      <w:proofErr w:type="spellStart"/>
      <w:r w:rsidRPr="00D7359B">
        <w:rPr>
          <w:rFonts w:ascii="Times New Roman" w:eastAsia="宋体" w:hAnsi="Times New Roman" w:cs="Times New Roman" w:hint="eastAsia"/>
          <w:sz w:val="24"/>
          <w:szCs w:val="24"/>
        </w:rPr>
        <w:t>nh</w:t>
      </w:r>
      <w:proofErr w:type="spellEnd"/>
      <w:r w:rsidRPr="00D7359B">
        <w:rPr>
          <w:rFonts w:ascii="Times New Roman" w:eastAsia="宋体" w:hAnsi="Times New Roman" w:cs="Times New Roman" w:hint="eastAsia"/>
          <w:sz w:val="24"/>
          <w:szCs w:val="24"/>
        </w:rPr>
        <w:t>)-2));   %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卷积结果的时间范围是将上述长度加上起始点的偏移值</w:t>
      </w:r>
    </w:p>
    <w:p w14:paraId="5AD3BB80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subplot(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311)</w:t>
      </w:r>
    </w:p>
    <w:p w14:paraId="07CD08F3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stem(</w:t>
      </w:r>
      <w:proofErr w:type="spellStart"/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nx,x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,'fill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'),grid on</w:t>
      </w:r>
    </w:p>
    <w:p w14:paraId="5FDD17E2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lastRenderedPageBreak/>
        <w:t>xlabel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('n'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),title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('x(n)')</w:t>
      </w:r>
    </w:p>
    <w:p w14:paraId="3FEA2F7D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axis(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[-4 16 0 3])</w:t>
      </w:r>
    </w:p>
    <w:p w14:paraId="162CA7F4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subplot(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312)</w:t>
      </w:r>
    </w:p>
    <w:p w14:paraId="4A33F170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stem(</w:t>
      </w:r>
      <w:proofErr w:type="spellStart"/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nh,h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','fill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'),grid on</w:t>
      </w:r>
    </w:p>
    <w:p w14:paraId="45C23F90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xlabel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('n'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),title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('h(n)')</w:t>
      </w:r>
    </w:p>
    <w:p w14:paraId="480D440A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axis(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[-4 16 0 3])</w:t>
      </w:r>
    </w:p>
    <w:p w14:paraId="3FF80D79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subplot(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313)</w:t>
      </w:r>
    </w:p>
    <w:p w14:paraId="2A29ACA1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stem(</w:t>
      </w:r>
      <w:proofErr w:type="spellStart"/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ny,y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,'fill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'),grid on</w:t>
      </w:r>
    </w:p>
    <w:p w14:paraId="1BD075E1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spellStart"/>
      <w:r w:rsidRPr="00D7359B">
        <w:rPr>
          <w:rFonts w:ascii="Times New Roman" w:eastAsia="宋体" w:hAnsi="Times New Roman" w:cs="Times New Roman"/>
          <w:sz w:val="24"/>
          <w:szCs w:val="24"/>
        </w:rPr>
        <w:t>xlabel</w:t>
      </w:r>
      <w:proofErr w:type="spellEnd"/>
      <w:r w:rsidRPr="00D7359B">
        <w:rPr>
          <w:rFonts w:ascii="Times New Roman" w:eastAsia="宋体" w:hAnsi="Times New Roman" w:cs="Times New Roman"/>
          <w:sz w:val="24"/>
          <w:szCs w:val="24"/>
        </w:rPr>
        <w:t>('n'</w:t>
      </w: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),title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('y(n)=x(n)*h(n)')</w:t>
      </w:r>
    </w:p>
    <w:p w14:paraId="274706F7" w14:textId="77777777" w:rsidR="00D7359B" w:rsidRP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proofErr w:type="gramStart"/>
      <w:r w:rsidRPr="00D7359B">
        <w:rPr>
          <w:rFonts w:ascii="Times New Roman" w:eastAsia="宋体" w:hAnsi="Times New Roman" w:cs="Times New Roman"/>
          <w:sz w:val="24"/>
          <w:szCs w:val="24"/>
        </w:rPr>
        <w:t>axis(</w:t>
      </w:r>
      <w:proofErr w:type="gramEnd"/>
      <w:r w:rsidRPr="00D7359B">
        <w:rPr>
          <w:rFonts w:ascii="Times New Roman" w:eastAsia="宋体" w:hAnsi="Times New Roman" w:cs="Times New Roman"/>
          <w:sz w:val="24"/>
          <w:szCs w:val="24"/>
        </w:rPr>
        <w:t>[-4 16 0 3])</w:t>
      </w:r>
    </w:p>
    <w:p w14:paraId="6AE2FD7B" w14:textId="2795A643" w:rsidR="00D7359B" w:rsidRDefault="00D7359B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sz w:val="24"/>
          <w:szCs w:val="24"/>
        </w:rPr>
        <w:t>title('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通过卷积求解系统的零状态响应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')</w:t>
      </w:r>
    </w:p>
    <w:p w14:paraId="33182C7C" w14:textId="4845D835" w:rsidR="00724EB8" w:rsidRPr="00D7359B" w:rsidRDefault="00724EB8" w:rsidP="00D7359B">
      <w:pPr>
        <w:spacing w:line="360" w:lineRule="auto"/>
        <w:ind w:leftChars="300" w:left="630"/>
        <w:rPr>
          <w:rFonts w:ascii="Times New Roman" w:eastAsia="宋体" w:hAnsi="Times New Roman" w:cs="Times New Roman"/>
          <w:b/>
          <w:sz w:val="24"/>
          <w:szCs w:val="24"/>
        </w:rPr>
      </w:pPr>
      <w:r w:rsidRPr="00724EB8">
        <w:rPr>
          <w:rFonts w:ascii="Times New Roman" w:eastAsia="宋体" w:hAnsi="Times New Roman" w:cs="Times New Roman" w:hint="eastAsia"/>
          <w:b/>
          <w:sz w:val="24"/>
          <w:szCs w:val="24"/>
        </w:rPr>
        <w:t>结果：</w:t>
      </w:r>
    </w:p>
    <w:p w14:paraId="21234A07" w14:textId="1C7BD345" w:rsidR="00D7359B" w:rsidRPr="00D7359B" w:rsidRDefault="00DE2DB1" w:rsidP="00D7359B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DE2DB1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E6DB87E" wp14:editId="7621ECBB">
            <wp:extent cx="5274310" cy="395164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BA936" w14:textId="77777777" w:rsidR="00D7359B" w:rsidRPr="00D7359B" w:rsidRDefault="00D7359B" w:rsidP="00D7359B">
      <w:pPr>
        <w:numPr>
          <w:ilvl w:val="0"/>
          <w:numId w:val="2"/>
        </w:num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学生作业</w:t>
      </w:r>
    </w:p>
    <w:p w14:paraId="42F75F13" w14:textId="5175832B" w:rsidR="00D7359B" w:rsidRDefault="00D7359B" w:rsidP="00D7359B">
      <w:pPr>
        <w:numPr>
          <w:ilvl w:val="0"/>
          <w:numId w:val="10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利用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MALAB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的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conv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命令求两个序列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x</w:t>
      </w:r>
      <w:r w:rsidRPr="00D7359B">
        <w:rPr>
          <w:rFonts w:ascii="Times New Roman" w:eastAsia="宋体" w:hAnsi="Times New Roman" w:cs="Times New Roman"/>
          <w:bCs/>
          <w:sz w:val="24"/>
          <w:szCs w:val="24"/>
        </w:rPr>
        <w:t>1=[1 2 3 4]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和</w:t>
      </w:r>
      <w:r w:rsidRPr="00D7359B">
        <w:rPr>
          <w:rFonts w:ascii="Times New Roman" w:eastAsia="宋体" w:hAnsi="Times New Roman" w:cs="Times New Roman"/>
          <w:bCs/>
          <w:sz w:val="24"/>
          <w:szCs w:val="24"/>
        </w:rPr>
        <w:t>x2=[4 3 5]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的卷积和</w:t>
      </w:r>
      <w:r w:rsidRPr="00D7359B">
        <w:rPr>
          <w:rFonts w:ascii="Times New Roman" w:eastAsia="宋体" w:hAnsi="Times New Roman" w:cs="Times New Roman"/>
          <w:bCs/>
          <w:sz w:val="24"/>
          <w:szCs w:val="24"/>
        </w:rPr>
        <w:t>x1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*</w:t>
      </w:r>
      <w:r w:rsidRPr="00D7359B">
        <w:rPr>
          <w:rFonts w:ascii="Times New Roman" w:eastAsia="宋体" w:hAnsi="Times New Roman" w:cs="Times New Roman"/>
          <w:szCs w:val="24"/>
        </w:rPr>
        <w:t xml:space="preserve"> </w:t>
      </w:r>
      <w:r w:rsidRPr="00D7359B">
        <w:rPr>
          <w:rFonts w:ascii="Times New Roman" w:eastAsia="宋体" w:hAnsi="Times New Roman" w:cs="Times New Roman"/>
          <w:bCs/>
          <w:sz w:val="24"/>
          <w:szCs w:val="24"/>
        </w:rPr>
        <w:t>x2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，并绘制结果图形。</w:t>
      </w:r>
    </w:p>
    <w:p w14:paraId="2435DF17" w14:textId="7804A8B5" w:rsidR="00855734" w:rsidRPr="00855734" w:rsidRDefault="00855734" w:rsidP="00855734">
      <w:pPr>
        <w:spacing w:line="360" w:lineRule="auto"/>
        <w:ind w:left="840"/>
        <w:rPr>
          <w:rFonts w:ascii="Times New Roman" w:eastAsia="宋体" w:hAnsi="Times New Roman" w:cs="Times New Roman"/>
          <w:b/>
          <w:sz w:val="32"/>
          <w:szCs w:val="32"/>
        </w:rPr>
      </w:pPr>
      <w:r w:rsidRPr="00855734">
        <w:rPr>
          <w:rFonts w:ascii="Times New Roman" w:eastAsia="宋体" w:hAnsi="Times New Roman" w:cs="Times New Roman" w:hint="eastAsia"/>
          <w:b/>
          <w:sz w:val="32"/>
          <w:szCs w:val="32"/>
        </w:rPr>
        <w:t>程序代码</w:t>
      </w:r>
      <w:r w:rsidRPr="00855734">
        <w:rPr>
          <w:rFonts w:ascii="Times New Roman" w:eastAsia="宋体" w:hAnsi="Times New Roman" w:cs="Times New Roman" w:hint="eastAsia"/>
          <w:b/>
          <w:sz w:val="32"/>
          <w:szCs w:val="32"/>
        </w:rPr>
        <w:t>:</w:t>
      </w:r>
    </w:p>
    <w:p w14:paraId="0E0BCE1B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>x1 = [1 2 3 4];</w:t>
      </w:r>
    </w:p>
    <w:p w14:paraId="75EE8B9E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2 = [4 3 5];</w:t>
      </w:r>
    </w:p>
    <w:p w14:paraId="5B6F13E0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onv_resul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conv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x1, x2);</w:t>
      </w:r>
    </w:p>
    <w:p w14:paraId="4F5A4C5E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5630A3BD" w14:textId="468086E2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绘制结果图形</w:t>
      </w:r>
    </w:p>
    <w:p w14:paraId="23067196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;</w:t>
      </w:r>
    </w:p>
    <w:p w14:paraId="49405EDC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3,1,1);</w:t>
      </w:r>
    </w:p>
    <w:p w14:paraId="4583EFD2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tem(x1);</w:t>
      </w:r>
    </w:p>
    <w:p w14:paraId="71941338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x1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58B23391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77134FE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x1[n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5D0ABCA7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7FF43E56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3,1,2);</w:t>
      </w:r>
    </w:p>
    <w:p w14:paraId="58086A1E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tem(x2);</w:t>
      </w:r>
    </w:p>
    <w:p w14:paraId="55DBEAEC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x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0D03A65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7F5D2CA6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x2[n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486D52A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33AC85A6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ubplot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3,1,3);</w:t>
      </w:r>
    </w:p>
    <w:p w14:paraId="7C8FFF87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tem(</w:t>
      </w: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conv_result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B4AD029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A04F9"/>
          <w:kern w:val="0"/>
          <w:sz w:val="20"/>
          <w:szCs w:val="20"/>
        </w:rPr>
        <w:t>'Convolution of x1 and x2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02080F2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9FFABC4" w14:textId="4BF033D9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x1[n] * x2[n]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DCA6154" w14:textId="1055384B" w:rsidR="00855734" w:rsidRP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bCs/>
          <w:kern w:val="0"/>
          <w:sz w:val="32"/>
          <w:szCs w:val="32"/>
        </w:rPr>
      </w:pPr>
      <w:r w:rsidRPr="00855734">
        <w:rPr>
          <w:rFonts w:ascii="Courier New" w:hAnsi="Courier New" w:cs="Courier New" w:hint="eastAsia"/>
          <w:b/>
          <w:bCs/>
          <w:color w:val="000000"/>
          <w:kern w:val="0"/>
          <w:sz w:val="32"/>
          <w:szCs w:val="32"/>
        </w:rPr>
        <w:t>程序运行截图</w:t>
      </w:r>
      <w:r w:rsidRPr="00855734">
        <w:rPr>
          <w:rFonts w:ascii="Courier New" w:hAnsi="Courier New" w:cs="Courier New" w:hint="eastAsia"/>
          <w:b/>
          <w:bCs/>
          <w:color w:val="000000"/>
          <w:kern w:val="0"/>
          <w:sz w:val="32"/>
          <w:szCs w:val="32"/>
        </w:rPr>
        <w:t>:</w:t>
      </w:r>
    </w:p>
    <w:p w14:paraId="2CA834EA" w14:textId="77FE5AF4" w:rsidR="00855734" w:rsidRPr="00D7359B" w:rsidRDefault="00855734" w:rsidP="00855734">
      <w:pPr>
        <w:spacing w:line="360" w:lineRule="auto"/>
        <w:ind w:left="840"/>
        <w:rPr>
          <w:rFonts w:ascii="Times New Roman" w:eastAsia="宋体" w:hAnsi="Times New Roman" w:cs="Times New Roman"/>
          <w:bCs/>
          <w:sz w:val="24"/>
          <w:szCs w:val="24"/>
        </w:rPr>
      </w:pPr>
      <w:r w:rsidRPr="00855734">
        <w:rPr>
          <w:rFonts w:ascii="Times New Roman" w:eastAsia="宋体" w:hAnsi="Times New Roman" w:cs="Times New Roman" w:hint="eastAsia"/>
          <w:bCs/>
          <w:noProof/>
          <w:sz w:val="24"/>
          <w:szCs w:val="24"/>
        </w:rPr>
        <w:drawing>
          <wp:inline distT="0" distB="0" distL="0" distR="0" wp14:anchorId="6EE3BC6F" wp14:editId="2FE5C4FA">
            <wp:extent cx="4067175" cy="325818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325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07294E" w14:textId="77777777" w:rsidR="00D7359B" w:rsidRPr="00D7359B" w:rsidRDefault="00D7359B" w:rsidP="00D7359B">
      <w:pPr>
        <w:numPr>
          <w:ilvl w:val="0"/>
          <w:numId w:val="10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利用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t>命令求解离散时间系统</w:t>
      </w:r>
      <w:r w:rsidRPr="00D7359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960" w:dyaOrig="300" w14:anchorId="6D38F281">
          <v:shape id="_x0000_i1036" type="#_x0000_t75" style="width:167.25pt;height:17.25pt" o:ole="">
            <v:imagedata r:id="rId37" o:title=""/>
          </v:shape>
          <o:OLEObject Type="Embed" ProgID="Equation.DSMT4" ShapeID="_x0000_i1036" DrawAspect="Content" ObjectID="_1741425332" r:id="rId38"/>
        </w:object>
      </w:r>
    </w:p>
    <w:p w14:paraId="58C8612A" w14:textId="7CFC6FE5" w:rsidR="00D7359B" w:rsidRDefault="00D7359B" w:rsidP="00D7359B">
      <w:pPr>
        <w:spacing w:line="360" w:lineRule="auto"/>
        <w:ind w:left="840"/>
        <w:rPr>
          <w:rFonts w:ascii="Times New Roman" w:eastAsia="宋体" w:hAnsi="Times New Roman" w:cs="Times New Roman"/>
          <w:bCs/>
          <w:sz w:val="24"/>
          <w:szCs w:val="24"/>
        </w:rPr>
      </w:pPr>
      <w:r w:rsidRPr="00D7359B">
        <w:rPr>
          <w:rFonts w:ascii="Times New Roman" w:eastAsia="宋体" w:hAnsi="Times New Roman" w:cs="Times New Roman" w:hint="eastAsia"/>
          <w:bCs/>
          <w:sz w:val="24"/>
          <w:szCs w:val="24"/>
        </w:rPr>
        <w:lastRenderedPageBreak/>
        <w:t>的单位取样响应并绘图。</w:t>
      </w:r>
    </w:p>
    <w:p w14:paraId="7B5DA657" w14:textId="4E7B5771" w:rsidR="00855734" w:rsidRPr="00855734" w:rsidRDefault="00855734" w:rsidP="00855734">
      <w:pPr>
        <w:spacing w:line="360" w:lineRule="auto"/>
        <w:rPr>
          <w:rFonts w:ascii="Times New Roman" w:eastAsia="宋体" w:hAnsi="Times New Roman" w:cs="Times New Roman"/>
          <w:b/>
          <w:sz w:val="32"/>
          <w:szCs w:val="32"/>
        </w:rPr>
      </w:pPr>
      <w:r w:rsidRPr="00855734">
        <w:rPr>
          <w:rFonts w:ascii="Times New Roman" w:eastAsia="宋体" w:hAnsi="Times New Roman" w:cs="Times New Roman" w:hint="eastAsia"/>
          <w:b/>
          <w:sz w:val="32"/>
          <w:szCs w:val="32"/>
        </w:rPr>
        <w:t>程序代码</w:t>
      </w:r>
      <w:r w:rsidRPr="00855734">
        <w:rPr>
          <w:rFonts w:ascii="Times New Roman" w:eastAsia="宋体" w:hAnsi="Times New Roman" w:cs="Times New Roman" w:hint="eastAsia"/>
          <w:b/>
          <w:sz w:val="32"/>
          <w:szCs w:val="32"/>
        </w:rPr>
        <w:t>:</w:t>
      </w:r>
    </w:p>
    <w:p w14:paraId="1D6921B3" w14:textId="4C8A5693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系统差分方程系数</w:t>
      </w:r>
    </w:p>
    <w:p w14:paraId="653E942C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b = [0, 0, 1];</w:t>
      </w:r>
    </w:p>
    <w:p w14:paraId="2CC750C3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 = [5, 6, 10];</w:t>
      </w:r>
    </w:p>
    <w:p w14:paraId="757212DE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344ABA2C" w14:textId="078E8540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求解单位取样反应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¦</w:t>
      </w:r>
    </w:p>
    <w:p w14:paraId="31D4F6A3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 = </w:t>
      </w:r>
      <w:proofErr w:type="spellStart"/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impz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b, a);</w:t>
      </w:r>
    </w:p>
    <w:p w14:paraId="52069E16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14:paraId="62EB87C9" w14:textId="174DD7FC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绘制离散时间序列图</w:t>
      </w:r>
    </w:p>
    <w:p w14:paraId="00C5030A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= 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0:length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(h)-1;</w:t>
      </w:r>
    </w:p>
    <w:p w14:paraId="21124205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tem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>n, h);</w:t>
      </w:r>
    </w:p>
    <w:p w14:paraId="547B73D0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F16C82C" w14:textId="77777777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h(n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809F46F" w14:textId="70EFBC99" w:rsidR="00855734" w:rsidRDefault="00855734" w:rsidP="00855734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</w:t>
      </w:r>
      <w:r>
        <w:rPr>
          <w:rFonts w:ascii="Courier New" w:hAnsi="Courier New" w:cs="Courier New" w:hint="eastAsia"/>
          <w:color w:val="AA04F9"/>
          <w:kern w:val="0"/>
          <w:sz w:val="20"/>
          <w:szCs w:val="20"/>
        </w:rPr>
        <w:t>离散时间系统的单位取样响应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09704834" w14:textId="793667DE" w:rsidR="00855734" w:rsidRPr="008C20C0" w:rsidRDefault="00855734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bCs/>
          <w:color w:val="000000"/>
          <w:kern w:val="0"/>
          <w:sz w:val="32"/>
          <w:szCs w:val="32"/>
        </w:rPr>
      </w:pPr>
      <w:r w:rsidRPr="008C20C0">
        <w:rPr>
          <w:rFonts w:ascii="Courier New" w:hAnsi="Courier New" w:cs="Courier New" w:hint="eastAsia"/>
          <w:b/>
          <w:bCs/>
          <w:color w:val="000000"/>
          <w:kern w:val="0"/>
          <w:sz w:val="32"/>
          <w:szCs w:val="32"/>
        </w:rPr>
        <w:t>程序运行截图</w:t>
      </w:r>
      <w:r w:rsidR="008C20C0">
        <w:rPr>
          <w:rFonts w:ascii="Courier New" w:hAnsi="Courier New" w:cs="Courier New" w:hint="eastAsia"/>
          <w:b/>
          <w:bCs/>
          <w:color w:val="000000"/>
          <w:kern w:val="0"/>
          <w:sz w:val="32"/>
          <w:szCs w:val="32"/>
        </w:rPr>
        <w:t>:</w:t>
      </w:r>
    </w:p>
    <w:p w14:paraId="6B209351" w14:textId="6017E4D3" w:rsidR="00855734" w:rsidRPr="00D7359B" w:rsidRDefault="00855734" w:rsidP="00D7359B">
      <w:pPr>
        <w:spacing w:line="360" w:lineRule="auto"/>
        <w:ind w:left="840"/>
        <w:rPr>
          <w:rFonts w:ascii="Times New Roman" w:eastAsia="宋体" w:hAnsi="Times New Roman" w:cs="Times New Roman"/>
          <w:bCs/>
          <w:sz w:val="24"/>
          <w:szCs w:val="24"/>
        </w:rPr>
      </w:pPr>
      <w:r w:rsidRPr="00855734">
        <w:rPr>
          <w:rFonts w:ascii="Times New Roman" w:eastAsia="宋体" w:hAnsi="Times New Roman" w:cs="Times New Roman" w:hint="eastAsia"/>
          <w:bCs/>
          <w:noProof/>
          <w:sz w:val="24"/>
          <w:szCs w:val="24"/>
        </w:rPr>
        <w:drawing>
          <wp:inline distT="0" distB="0" distL="0" distR="0" wp14:anchorId="5E9D9381" wp14:editId="5A229D61">
            <wp:extent cx="4495800" cy="357060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357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45B35" w14:textId="4EF5AEFE" w:rsidR="00D7359B" w:rsidRPr="008C20C0" w:rsidRDefault="00D7359B" w:rsidP="00D7359B">
      <w:pPr>
        <w:numPr>
          <w:ilvl w:val="0"/>
          <w:numId w:val="11"/>
        </w:numPr>
        <w:spacing w:line="360" w:lineRule="auto"/>
        <w:rPr>
          <w:rFonts w:ascii="Times New Roman" w:eastAsia="宋体" w:hAnsi="Times New Roman" w:cs="Times New Roman"/>
          <w:bCs/>
          <w:sz w:val="24"/>
          <w:szCs w:val="24"/>
        </w:rPr>
      </w:pPr>
      <w:r w:rsidRPr="00D7359B">
        <w:rPr>
          <w:rFonts w:ascii="Times New Roman" w:eastAsia="宋体" w:hAnsi="Times New Roman" w:cs="Times New Roman"/>
          <w:sz w:val="24"/>
          <w:szCs w:val="24"/>
        </w:rPr>
        <w:t>已知某系统的单位取样响应为</w:t>
      </w:r>
      <w:r w:rsidRPr="00D7359B">
        <w:rPr>
          <w:rFonts w:ascii="Times New Roman" w:eastAsia="宋体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3CBC3121" wp14:editId="0D520399">
            <wp:extent cx="1743075" cy="3905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359B">
        <w:rPr>
          <w:rFonts w:ascii="Times New Roman" w:eastAsia="宋体" w:hAnsi="Times New Roman" w:cs="Times New Roman"/>
          <w:sz w:val="24"/>
          <w:szCs w:val="24"/>
        </w:rPr>
        <w:t>，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利</w:t>
      </w:r>
      <w:r w:rsidRPr="00D7359B">
        <w:rPr>
          <w:rFonts w:ascii="Times New Roman" w:eastAsia="宋体" w:hAnsi="Times New Roman" w:cs="Times New Roman"/>
          <w:sz w:val="24"/>
          <w:szCs w:val="24"/>
        </w:rPr>
        <w:t>用</w:t>
      </w:r>
      <w:r w:rsidRPr="00D7359B">
        <w:rPr>
          <w:rFonts w:ascii="Times New Roman" w:eastAsia="宋体" w:hAnsi="Times New Roman" w:cs="Times New Roman"/>
          <w:sz w:val="24"/>
          <w:szCs w:val="24"/>
        </w:rPr>
        <w:t>MATLAB</w:t>
      </w:r>
      <w:r w:rsidRPr="00D7359B">
        <w:rPr>
          <w:rFonts w:ascii="Times New Roman" w:eastAsia="宋体" w:hAnsi="Times New Roman" w:cs="Times New Roman"/>
          <w:sz w:val="24"/>
          <w:szCs w:val="24"/>
        </w:rPr>
        <w:t>求当激励信号为</w:t>
      </w:r>
      <w:r w:rsidRPr="00D7359B">
        <w:rPr>
          <w:rFonts w:ascii="Times New Roman" w:eastAsia="宋体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AB598FB" wp14:editId="120FA331">
            <wp:extent cx="1362075" cy="200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359B">
        <w:rPr>
          <w:rFonts w:ascii="Times New Roman" w:eastAsia="宋体" w:hAnsi="Times New Roman" w:cs="Times New Roman"/>
          <w:sz w:val="24"/>
          <w:szCs w:val="24"/>
        </w:rPr>
        <w:t>时，系统的零状态响应</w:t>
      </w:r>
      <w:r w:rsidRPr="00D7359B">
        <w:rPr>
          <w:rFonts w:ascii="Times New Roman" w:eastAsia="宋体" w:hAnsi="Times New Roman" w:cs="Times New Roman" w:hint="eastAsia"/>
          <w:sz w:val="24"/>
          <w:szCs w:val="24"/>
        </w:rPr>
        <w:t>并绘图</w:t>
      </w:r>
      <w:r w:rsidRPr="00D7359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42472FFF" w14:textId="21A38B9A" w:rsidR="008C20C0" w:rsidRDefault="008C20C0" w:rsidP="00CC61AA">
      <w:pPr>
        <w:spacing w:line="360" w:lineRule="auto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8C20C0">
        <w:rPr>
          <w:rFonts w:ascii="Times New Roman" w:eastAsia="宋体" w:hAnsi="Times New Roman" w:cs="Times New Roman" w:hint="eastAsia"/>
          <w:b/>
          <w:bCs/>
          <w:sz w:val="32"/>
          <w:szCs w:val="32"/>
        </w:rPr>
        <w:lastRenderedPageBreak/>
        <w:t>程序代码</w:t>
      </w:r>
      <w:r w:rsidRPr="008C20C0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:</w:t>
      </w:r>
    </w:p>
    <w:p w14:paraId="5AAACEDC" w14:textId="035C108F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= 0:39;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取样</w:t>
      </w:r>
      <w:proofErr w:type="gramStart"/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点范围</w:t>
      </w:r>
      <w:proofErr w:type="gramEnd"/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为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0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到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3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>9</w:t>
      </w:r>
    </w:p>
    <w:p w14:paraId="65CEA357" w14:textId="74B763B0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h = (7/8</w:t>
      </w: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).^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 .* (n &gt;= 0 &amp; n &lt;= 9);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计算单位取样响应</w:t>
      </w:r>
    </w:p>
    <w:p w14:paraId="435D1D24" w14:textId="7209EE1A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x = [ones(1, 6) zeros(1, 34)];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构造激励信号</w:t>
      </w:r>
    </w:p>
    <w:p w14:paraId="6633D46E" w14:textId="2E3EC44D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y = conv(x, h); </w:t>
      </w: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计算系统的零状态响应</w:t>
      </w:r>
    </w:p>
    <w:p w14:paraId="6D695E71" w14:textId="77777777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 </w:t>
      </w:r>
    </w:p>
    <w:p w14:paraId="7E59171F" w14:textId="342D1F83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28009"/>
          <w:kern w:val="0"/>
          <w:sz w:val="20"/>
          <w:szCs w:val="20"/>
        </w:rPr>
        <w:t xml:space="preserve">% </w:t>
      </w:r>
      <w:r>
        <w:rPr>
          <w:rFonts w:ascii="Courier New" w:hAnsi="Courier New" w:cs="Courier New" w:hint="eastAsia"/>
          <w:color w:val="028009"/>
          <w:kern w:val="0"/>
          <w:sz w:val="20"/>
          <w:szCs w:val="20"/>
        </w:rPr>
        <w:t>绘制图形</w:t>
      </w:r>
    </w:p>
    <w:p w14:paraId="3AD90D0D" w14:textId="77777777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stem(</w:t>
      </w:r>
      <w:proofErr w:type="gramEnd"/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n, y(1:length(n)), 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filled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33D69140" w14:textId="77777777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A04F9"/>
          <w:kern w:val="0"/>
          <w:sz w:val="20"/>
          <w:szCs w:val="20"/>
        </w:rPr>
        <w:t>'System response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498F22CF" w14:textId="77777777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n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33741E2" w14:textId="421EA840" w:rsid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proofErr w:type="spellStart"/>
      <w:r>
        <w:rPr>
          <w:rFonts w:ascii="Courier New" w:hAnsi="Courier New" w:cs="Courier New"/>
          <w:color w:val="000000"/>
          <w:kern w:val="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kern w:val="0"/>
          <w:sz w:val="20"/>
          <w:szCs w:val="20"/>
        </w:rPr>
        <w:t>(</w:t>
      </w:r>
      <w:r>
        <w:rPr>
          <w:rFonts w:ascii="Courier New" w:hAnsi="Courier New" w:cs="Courier New"/>
          <w:color w:val="AA04F9"/>
          <w:kern w:val="0"/>
          <w:sz w:val="20"/>
          <w:szCs w:val="20"/>
        </w:rPr>
        <w:t>'Amplitude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14:paraId="1A2F6405" w14:textId="3A92F7E9" w:rsidR="008C20C0" w:rsidRPr="008C20C0" w:rsidRDefault="008C20C0" w:rsidP="008C20C0">
      <w:pPr>
        <w:autoSpaceDE w:val="0"/>
        <w:autoSpaceDN w:val="0"/>
        <w:adjustRightInd w:val="0"/>
        <w:jc w:val="left"/>
        <w:rPr>
          <w:rFonts w:ascii="Courier New" w:hAnsi="Courier New" w:cs="Courier New"/>
          <w:b/>
          <w:bCs/>
          <w:kern w:val="0"/>
          <w:sz w:val="32"/>
          <w:szCs w:val="32"/>
        </w:rPr>
      </w:pPr>
      <w:r w:rsidRPr="008C20C0">
        <w:rPr>
          <w:rFonts w:ascii="Courier New" w:hAnsi="Courier New" w:cs="Courier New" w:hint="eastAsia"/>
          <w:b/>
          <w:bCs/>
          <w:color w:val="000000"/>
          <w:kern w:val="0"/>
          <w:sz w:val="32"/>
          <w:szCs w:val="32"/>
        </w:rPr>
        <w:t>程序运行截图</w:t>
      </w:r>
      <w:r w:rsidRPr="008C20C0">
        <w:rPr>
          <w:rFonts w:ascii="Courier New" w:hAnsi="Courier New" w:cs="Courier New" w:hint="eastAsia"/>
          <w:b/>
          <w:bCs/>
          <w:color w:val="000000"/>
          <w:kern w:val="0"/>
          <w:sz w:val="32"/>
          <w:szCs w:val="32"/>
        </w:rPr>
        <w:t>:</w:t>
      </w:r>
    </w:p>
    <w:p w14:paraId="07E18F6E" w14:textId="273849E8" w:rsidR="008C20C0" w:rsidRPr="00D7359B" w:rsidRDefault="008C20C0" w:rsidP="008C20C0">
      <w:pPr>
        <w:spacing w:line="360" w:lineRule="auto"/>
        <w:ind w:left="420"/>
        <w:rPr>
          <w:rFonts w:ascii="Times New Roman" w:eastAsia="宋体" w:hAnsi="Times New Roman" w:cs="Times New Roman"/>
          <w:bCs/>
          <w:sz w:val="24"/>
          <w:szCs w:val="24"/>
        </w:rPr>
      </w:pPr>
      <w:r w:rsidRPr="008C20C0"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0" distR="0" wp14:anchorId="31DF436E" wp14:editId="7B60E31C">
            <wp:extent cx="5274310" cy="39535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9F5E6" w14:textId="77777777" w:rsidR="00AB5B5F" w:rsidRPr="00D7359B" w:rsidRDefault="00AB5B5F"/>
    <w:sectPr w:rsidR="00AB5B5F" w:rsidRPr="00D7359B">
      <w:headerReference w:type="even" r:id="rId43"/>
      <w:headerReference w:type="default" r:id="rId44"/>
      <w:footerReference w:type="default" r:id="rId45"/>
      <w:headerReference w:type="firs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00B8A4" w14:textId="77777777" w:rsidR="004113B7" w:rsidRDefault="004113B7" w:rsidP="00D7359B">
      <w:r>
        <w:separator/>
      </w:r>
    </w:p>
  </w:endnote>
  <w:endnote w:type="continuationSeparator" w:id="0">
    <w:p w14:paraId="75525952" w14:textId="77777777" w:rsidR="004113B7" w:rsidRDefault="004113B7" w:rsidP="00D735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35948862"/>
      <w:docPartObj>
        <w:docPartGallery w:val="Page Numbers (Bottom of Page)"/>
        <w:docPartUnique/>
      </w:docPartObj>
    </w:sdtPr>
    <w:sdtContent>
      <w:p w14:paraId="1A8EADA5" w14:textId="4D2B944B" w:rsidR="00162081" w:rsidRDefault="00162081" w:rsidP="0016208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CDB0B01" w14:textId="77777777" w:rsidR="00162081" w:rsidRDefault="0016208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82EFD5" w14:textId="77777777" w:rsidR="004113B7" w:rsidRDefault="004113B7" w:rsidP="00D7359B">
      <w:r>
        <w:separator/>
      </w:r>
    </w:p>
  </w:footnote>
  <w:footnote w:type="continuationSeparator" w:id="0">
    <w:p w14:paraId="32BE68BB" w14:textId="77777777" w:rsidR="004113B7" w:rsidRDefault="004113B7" w:rsidP="00D735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D41F53" w14:textId="6729E6C2" w:rsidR="0010297B" w:rsidRDefault="0010297B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5CBE3B" w14:textId="4D867ED0" w:rsidR="00162081" w:rsidRDefault="00162081">
    <w:pPr>
      <w:pStyle w:val="a3"/>
    </w:pPr>
    <w:r>
      <w:rPr>
        <w:rFonts w:hint="eastAsia"/>
      </w:rPr>
      <w:t>《数字信号处理》实验指导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7A197F" w14:textId="2E2F49AB" w:rsidR="0010297B" w:rsidRDefault="0010297B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FC799F"/>
    <w:multiLevelType w:val="hybridMultilevel"/>
    <w:tmpl w:val="2E2A7346"/>
    <w:lvl w:ilvl="0" w:tplc="770C6E9E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2D2200"/>
    <w:multiLevelType w:val="hybridMultilevel"/>
    <w:tmpl w:val="10641FE0"/>
    <w:lvl w:ilvl="0" w:tplc="5C3830CA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8E6816"/>
    <w:multiLevelType w:val="hybridMultilevel"/>
    <w:tmpl w:val="8ACACB62"/>
    <w:lvl w:ilvl="0" w:tplc="04347DF8">
      <w:start w:val="1"/>
      <w:numFmt w:val="decimal"/>
      <w:lvlText w:val="%1."/>
      <w:lvlJc w:val="left"/>
      <w:pPr>
        <w:ind w:left="84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B8B3E53"/>
    <w:multiLevelType w:val="hybridMultilevel"/>
    <w:tmpl w:val="6632ED8A"/>
    <w:lvl w:ilvl="0" w:tplc="F4EA42A6">
      <w:start w:val="1"/>
      <w:numFmt w:val="chineseCountingThousand"/>
      <w:lvlText w:val="%1、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DF264B9"/>
    <w:multiLevelType w:val="hybridMultilevel"/>
    <w:tmpl w:val="94F2B758"/>
    <w:lvl w:ilvl="0" w:tplc="BD84F20C">
      <w:start w:val="1"/>
      <w:numFmt w:val="decimal"/>
      <w:lvlText w:val="（%1）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5386981"/>
    <w:multiLevelType w:val="hybridMultilevel"/>
    <w:tmpl w:val="0144C548"/>
    <w:lvl w:ilvl="0" w:tplc="09345572">
      <w:start w:val="1"/>
      <w:numFmt w:val="decimal"/>
      <w:lvlText w:val="%1."/>
      <w:lvlJc w:val="left"/>
      <w:pPr>
        <w:ind w:left="84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35E02186"/>
    <w:multiLevelType w:val="hybridMultilevel"/>
    <w:tmpl w:val="9DC8797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51B4324F"/>
    <w:multiLevelType w:val="hybridMultilevel"/>
    <w:tmpl w:val="660E95E4"/>
    <w:lvl w:ilvl="0" w:tplc="B2587988">
      <w:start w:val="1"/>
      <w:numFmt w:val="decimal"/>
      <w:lvlText w:val="（%1）."/>
      <w:lvlJc w:val="left"/>
      <w:pPr>
        <w:ind w:left="84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3EE1D12"/>
    <w:multiLevelType w:val="hybridMultilevel"/>
    <w:tmpl w:val="09F43ABA"/>
    <w:lvl w:ilvl="0" w:tplc="5748BA66">
      <w:start w:val="3"/>
      <w:numFmt w:val="decimal"/>
      <w:lvlText w:val="%1."/>
      <w:lvlJc w:val="left"/>
      <w:pPr>
        <w:ind w:left="84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AF0724D"/>
    <w:multiLevelType w:val="hybridMultilevel"/>
    <w:tmpl w:val="AD5E77DE"/>
    <w:lvl w:ilvl="0" w:tplc="68561D20">
      <w:start w:val="1"/>
      <w:numFmt w:val="decimal"/>
      <w:lvlText w:val="（%1）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3FF0B1E"/>
    <w:multiLevelType w:val="hybridMultilevel"/>
    <w:tmpl w:val="4CF6D59C"/>
    <w:lvl w:ilvl="0" w:tplc="6D026BB8">
      <w:start w:val="1"/>
      <w:numFmt w:val="decimal"/>
      <w:lvlText w:val="%1."/>
      <w:lvlJc w:val="left"/>
      <w:pPr>
        <w:ind w:left="840" w:hanging="420"/>
      </w:pPr>
      <w:rPr>
        <w:rFonts w:hint="eastAsia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34173691">
    <w:abstractNumId w:val="3"/>
  </w:num>
  <w:num w:numId="2" w16cid:durableId="752091402">
    <w:abstractNumId w:val="0"/>
  </w:num>
  <w:num w:numId="3" w16cid:durableId="1952974777">
    <w:abstractNumId w:val="5"/>
  </w:num>
  <w:num w:numId="4" w16cid:durableId="29114733">
    <w:abstractNumId w:val="6"/>
  </w:num>
  <w:num w:numId="5" w16cid:durableId="1408571472">
    <w:abstractNumId w:val="1"/>
  </w:num>
  <w:num w:numId="6" w16cid:durableId="1160466409">
    <w:abstractNumId w:val="10"/>
  </w:num>
  <w:num w:numId="7" w16cid:durableId="1979413479">
    <w:abstractNumId w:val="4"/>
  </w:num>
  <w:num w:numId="8" w16cid:durableId="1987005408">
    <w:abstractNumId w:val="9"/>
  </w:num>
  <w:num w:numId="9" w16cid:durableId="207687615">
    <w:abstractNumId w:val="7"/>
  </w:num>
  <w:num w:numId="10" w16cid:durableId="436021126">
    <w:abstractNumId w:val="2"/>
  </w:num>
  <w:num w:numId="11" w16cid:durableId="87346903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proofState w:spelling="clean" w:grammar="clean"/>
  <w:documentProtection w:edit="readOnly" w:formatting="1"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2440"/>
    <w:rsid w:val="0010297B"/>
    <w:rsid w:val="00162081"/>
    <w:rsid w:val="001E5453"/>
    <w:rsid w:val="002A5B40"/>
    <w:rsid w:val="00397860"/>
    <w:rsid w:val="003D5734"/>
    <w:rsid w:val="004113B7"/>
    <w:rsid w:val="00446816"/>
    <w:rsid w:val="00457D17"/>
    <w:rsid w:val="0058428C"/>
    <w:rsid w:val="005A19E9"/>
    <w:rsid w:val="00723DD9"/>
    <w:rsid w:val="00724EB8"/>
    <w:rsid w:val="00752F29"/>
    <w:rsid w:val="007A518A"/>
    <w:rsid w:val="0082784C"/>
    <w:rsid w:val="00844D1D"/>
    <w:rsid w:val="00855734"/>
    <w:rsid w:val="008C20C0"/>
    <w:rsid w:val="009078CA"/>
    <w:rsid w:val="00913855"/>
    <w:rsid w:val="009249B3"/>
    <w:rsid w:val="00974D0F"/>
    <w:rsid w:val="00AB5B5F"/>
    <w:rsid w:val="00B13DB9"/>
    <w:rsid w:val="00B57CB1"/>
    <w:rsid w:val="00BA7773"/>
    <w:rsid w:val="00BB1737"/>
    <w:rsid w:val="00BB7A71"/>
    <w:rsid w:val="00C07362"/>
    <w:rsid w:val="00C44AC3"/>
    <w:rsid w:val="00C719A2"/>
    <w:rsid w:val="00C8360F"/>
    <w:rsid w:val="00CC61AA"/>
    <w:rsid w:val="00D7359B"/>
    <w:rsid w:val="00D7676A"/>
    <w:rsid w:val="00DE2DB1"/>
    <w:rsid w:val="00EF506F"/>
    <w:rsid w:val="00F10043"/>
    <w:rsid w:val="00F41CDF"/>
    <w:rsid w:val="00F846B5"/>
    <w:rsid w:val="00FA2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9E185C"/>
  <w15:chartTrackingRefBased/>
  <w15:docId w15:val="{CCDCF412-FB6B-4A6E-A521-430884D0D5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35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7359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735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7359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image" Target="media/image21.emf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4.emf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36" Type="http://schemas.openxmlformats.org/officeDocument/2006/relationships/image" Target="media/image19.e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header" Target="header1.xml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header" Target="header3.xml"/><Relationship Id="rId20" Type="http://schemas.openxmlformats.org/officeDocument/2006/relationships/oleObject" Target="embeddings/oleObject6.bin"/><Relationship Id="rId4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474</Words>
  <Characters>2702</Characters>
  <Application>Microsoft Office Word</Application>
  <DocSecurity>0</DocSecurity>
  <Lines>22</Lines>
  <Paragraphs>6</Paragraphs>
  <ScaleCrop>false</ScaleCrop>
  <Company/>
  <LinksUpToDate>false</LinksUpToDate>
  <CharactersWithSpaces>3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伟东 张</cp:lastModifiedBy>
  <cp:revision>2</cp:revision>
  <cp:lastPrinted>2020-05-22T05:08:00Z</cp:lastPrinted>
  <dcterms:created xsi:type="dcterms:W3CDTF">2023-03-27T04:29:00Z</dcterms:created>
  <dcterms:modified xsi:type="dcterms:W3CDTF">2023-03-27T04:29:00Z</dcterms:modified>
</cp:coreProperties>
</file>